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7448C0" w14:textId="77777777" w:rsidR="00913E59" w:rsidRPr="00913E59" w:rsidRDefault="00913E59" w:rsidP="00913E59">
      <w:r w:rsidRPr="00913E59">
        <w:rPr>
          <w:rFonts w:hint="eastAsia"/>
        </w:rPr>
        <w:t>回归分析:：</w:t>
      </w:r>
    </w:p>
    <w:p w14:paraId="5417C258" w14:textId="77777777" w:rsidR="00913E59" w:rsidRPr="00913E59" w:rsidRDefault="00913E59" w:rsidP="00913E59"/>
    <w:p w14:paraId="3A56C791" w14:textId="295E9C23" w:rsidR="004A6AEC" w:rsidRPr="004A6AEC" w:rsidRDefault="00913E59" w:rsidP="004A6AEC">
      <w:pPr>
        <w:spacing w:line="360" w:lineRule="auto"/>
      </w:pPr>
      <w:r w:rsidRPr="00913E59">
        <w:rPr>
          <w:rFonts w:hint="eastAsia"/>
        </w:rPr>
        <w:t>实验题1：</w:t>
      </w:r>
      <w:r w:rsidR="004A6AEC" w:rsidRPr="004A6AEC">
        <w:t>1949年—1994年我国人口数据资料如下：</w:t>
      </w:r>
    </w:p>
    <w:tbl>
      <w:tblPr>
        <w:tblStyle w:val="a7"/>
        <w:tblW w:w="0" w:type="auto"/>
        <w:tblInd w:w="-572" w:type="dxa"/>
        <w:tblLook w:val="04A0" w:firstRow="1" w:lastRow="0" w:firstColumn="1" w:lastColumn="0" w:noHBand="0" w:noVBand="1"/>
      </w:tblPr>
      <w:tblGrid>
        <w:gridCol w:w="1261"/>
        <w:gridCol w:w="694"/>
        <w:gridCol w:w="781"/>
        <w:gridCol w:w="781"/>
        <w:gridCol w:w="782"/>
        <w:gridCol w:w="782"/>
        <w:gridCol w:w="782"/>
        <w:gridCol w:w="782"/>
        <w:gridCol w:w="782"/>
        <w:gridCol w:w="782"/>
        <w:gridCol w:w="659"/>
      </w:tblGrid>
      <w:tr w:rsidR="004A6AEC" w14:paraId="5261E650" w14:textId="77777777" w:rsidTr="00CC173B">
        <w:tc>
          <w:tcPr>
            <w:tcW w:w="1277" w:type="dxa"/>
          </w:tcPr>
          <w:p w14:paraId="2E32D806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年份x</w:t>
            </w:r>
            <w:r w:rsidRPr="004A6AEC">
              <w:t>i</w:t>
            </w:r>
          </w:p>
        </w:tc>
        <w:tc>
          <w:tcPr>
            <w:tcW w:w="696" w:type="dxa"/>
          </w:tcPr>
          <w:p w14:paraId="6F96298E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49</w:t>
            </w:r>
          </w:p>
        </w:tc>
        <w:tc>
          <w:tcPr>
            <w:tcW w:w="783" w:type="dxa"/>
          </w:tcPr>
          <w:p w14:paraId="6EC52272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54</w:t>
            </w:r>
          </w:p>
        </w:tc>
        <w:tc>
          <w:tcPr>
            <w:tcW w:w="783" w:type="dxa"/>
          </w:tcPr>
          <w:p w14:paraId="1BC764FB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59</w:t>
            </w:r>
          </w:p>
        </w:tc>
        <w:tc>
          <w:tcPr>
            <w:tcW w:w="784" w:type="dxa"/>
          </w:tcPr>
          <w:p w14:paraId="4B79A482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64</w:t>
            </w:r>
          </w:p>
        </w:tc>
        <w:tc>
          <w:tcPr>
            <w:tcW w:w="784" w:type="dxa"/>
          </w:tcPr>
          <w:p w14:paraId="14A8F954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69</w:t>
            </w:r>
          </w:p>
        </w:tc>
        <w:tc>
          <w:tcPr>
            <w:tcW w:w="784" w:type="dxa"/>
          </w:tcPr>
          <w:p w14:paraId="3171C6C9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74</w:t>
            </w:r>
          </w:p>
        </w:tc>
        <w:tc>
          <w:tcPr>
            <w:tcW w:w="784" w:type="dxa"/>
          </w:tcPr>
          <w:p w14:paraId="74E3DA7E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79</w:t>
            </w:r>
          </w:p>
        </w:tc>
        <w:tc>
          <w:tcPr>
            <w:tcW w:w="784" w:type="dxa"/>
          </w:tcPr>
          <w:p w14:paraId="64420CEE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84</w:t>
            </w:r>
          </w:p>
        </w:tc>
        <w:tc>
          <w:tcPr>
            <w:tcW w:w="784" w:type="dxa"/>
          </w:tcPr>
          <w:p w14:paraId="54F6FBB9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89</w:t>
            </w:r>
          </w:p>
        </w:tc>
        <w:tc>
          <w:tcPr>
            <w:tcW w:w="625" w:type="dxa"/>
          </w:tcPr>
          <w:p w14:paraId="2223CC50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994</w:t>
            </w:r>
          </w:p>
        </w:tc>
      </w:tr>
      <w:tr w:rsidR="004A6AEC" w14:paraId="744504D6" w14:textId="77777777" w:rsidTr="00CC173B">
        <w:tc>
          <w:tcPr>
            <w:tcW w:w="1277" w:type="dxa"/>
          </w:tcPr>
          <w:p w14:paraId="10CD6F52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人口数</w:t>
            </w:r>
            <w:proofErr w:type="spellStart"/>
            <w:r w:rsidRPr="004A6AEC">
              <w:rPr>
                <w:rFonts w:hint="eastAsia"/>
              </w:rPr>
              <w:t>y</w:t>
            </w:r>
            <w:r w:rsidRPr="004A6AEC">
              <w:t>i</w:t>
            </w:r>
            <w:proofErr w:type="spellEnd"/>
          </w:p>
        </w:tc>
        <w:tc>
          <w:tcPr>
            <w:tcW w:w="696" w:type="dxa"/>
          </w:tcPr>
          <w:p w14:paraId="3434519D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5</w:t>
            </w:r>
            <w:r w:rsidRPr="004A6AEC">
              <w:t>.4</w:t>
            </w:r>
          </w:p>
        </w:tc>
        <w:tc>
          <w:tcPr>
            <w:tcW w:w="783" w:type="dxa"/>
          </w:tcPr>
          <w:p w14:paraId="562BD00C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6</w:t>
            </w:r>
            <w:r w:rsidRPr="004A6AEC">
              <w:t>.0</w:t>
            </w:r>
          </w:p>
        </w:tc>
        <w:tc>
          <w:tcPr>
            <w:tcW w:w="783" w:type="dxa"/>
          </w:tcPr>
          <w:p w14:paraId="69D9384B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6</w:t>
            </w:r>
            <w:r w:rsidRPr="004A6AEC">
              <w:t>.7</w:t>
            </w:r>
          </w:p>
        </w:tc>
        <w:tc>
          <w:tcPr>
            <w:tcW w:w="784" w:type="dxa"/>
          </w:tcPr>
          <w:p w14:paraId="4D519094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7</w:t>
            </w:r>
            <w:r w:rsidRPr="004A6AEC">
              <w:t>.0</w:t>
            </w:r>
          </w:p>
        </w:tc>
        <w:tc>
          <w:tcPr>
            <w:tcW w:w="784" w:type="dxa"/>
          </w:tcPr>
          <w:p w14:paraId="4D2456DB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8</w:t>
            </w:r>
            <w:r w:rsidRPr="004A6AEC">
              <w:t>.1</w:t>
            </w:r>
          </w:p>
        </w:tc>
        <w:tc>
          <w:tcPr>
            <w:tcW w:w="784" w:type="dxa"/>
          </w:tcPr>
          <w:p w14:paraId="0624E847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9</w:t>
            </w:r>
            <w:r w:rsidRPr="004A6AEC">
              <w:t>.1</w:t>
            </w:r>
          </w:p>
        </w:tc>
        <w:tc>
          <w:tcPr>
            <w:tcW w:w="784" w:type="dxa"/>
          </w:tcPr>
          <w:p w14:paraId="50EFA1AA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9</w:t>
            </w:r>
            <w:r w:rsidRPr="004A6AEC">
              <w:t>.8</w:t>
            </w:r>
          </w:p>
        </w:tc>
        <w:tc>
          <w:tcPr>
            <w:tcW w:w="784" w:type="dxa"/>
          </w:tcPr>
          <w:p w14:paraId="1419E79A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0.3</w:t>
            </w:r>
          </w:p>
        </w:tc>
        <w:tc>
          <w:tcPr>
            <w:tcW w:w="784" w:type="dxa"/>
          </w:tcPr>
          <w:p w14:paraId="40D6C78D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1.3</w:t>
            </w:r>
          </w:p>
        </w:tc>
        <w:tc>
          <w:tcPr>
            <w:tcW w:w="625" w:type="dxa"/>
          </w:tcPr>
          <w:p w14:paraId="0AB24671" w14:textId="77777777" w:rsidR="004A6AEC" w:rsidRPr="004A6AEC" w:rsidRDefault="004A6AEC" w:rsidP="00CC173B">
            <w:pPr>
              <w:spacing w:line="360" w:lineRule="auto"/>
            </w:pPr>
            <w:r w:rsidRPr="004A6AEC">
              <w:rPr>
                <w:rFonts w:hint="eastAsia"/>
              </w:rPr>
              <w:t>1</w:t>
            </w:r>
            <w:r w:rsidRPr="004A6AEC">
              <w:t>1.8</w:t>
            </w:r>
          </w:p>
        </w:tc>
      </w:tr>
    </w:tbl>
    <w:p w14:paraId="16D770E4" w14:textId="77777777" w:rsidR="004A6AEC" w:rsidRPr="004A6AEC" w:rsidRDefault="004A6AEC" w:rsidP="004A6AEC">
      <w:pPr>
        <w:spacing w:line="360" w:lineRule="auto"/>
      </w:pPr>
      <w:r w:rsidRPr="004A6AEC">
        <w:t>请分析我国人口增长的规律。</w:t>
      </w:r>
    </w:p>
    <w:p w14:paraId="2E878695" w14:textId="6212AB13" w:rsidR="00913E59" w:rsidRPr="00913E59" w:rsidRDefault="00913E59" w:rsidP="00913E59">
      <w:pPr>
        <w:numPr>
          <w:ilvl w:val="0"/>
          <w:numId w:val="1"/>
        </w:numPr>
      </w:pPr>
    </w:p>
    <w:p w14:paraId="2042C917" w14:textId="77777777" w:rsidR="00913E59" w:rsidRPr="00913E59" w:rsidRDefault="00913E59" w:rsidP="00913E59">
      <w:r w:rsidRPr="00913E59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7EF48901" wp14:editId="0638D983">
            <wp:simplePos x="0" y="0"/>
            <wp:positionH relativeFrom="column">
              <wp:posOffset>730250</wp:posOffset>
            </wp:positionH>
            <wp:positionV relativeFrom="paragraph">
              <wp:posOffset>204470</wp:posOffset>
            </wp:positionV>
            <wp:extent cx="4375375" cy="1168460"/>
            <wp:effectExtent l="0" t="0" r="6350" b="0"/>
            <wp:wrapTopAndBottom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5375" cy="1168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292B5B" w14:textId="77777777" w:rsidR="00913E59" w:rsidRPr="00913E59" w:rsidRDefault="00913E59" w:rsidP="00913E59"/>
    <w:p w14:paraId="6F711E25" w14:textId="77777777" w:rsidR="00913E59" w:rsidRPr="00913E59" w:rsidRDefault="00913E59" w:rsidP="00913E59"/>
    <w:p w14:paraId="619E5458" w14:textId="77777777" w:rsidR="00913E59" w:rsidRPr="00913E59" w:rsidRDefault="00913E59" w:rsidP="00913E59">
      <w:r w:rsidRPr="00913E59"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4DFD2AAA" wp14:editId="045A9ED1">
            <wp:simplePos x="0" y="0"/>
            <wp:positionH relativeFrom="margin">
              <wp:align>center</wp:align>
            </wp:positionH>
            <wp:positionV relativeFrom="paragraph">
              <wp:posOffset>226060</wp:posOffset>
            </wp:positionV>
            <wp:extent cx="2717940" cy="1320868"/>
            <wp:effectExtent l="0" t="0" r="6350" b="0"/>
            <wp:wrapTopAndBottom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940" cy="13208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3E59">
        <w:rPr>
          <w:rFonts w:hint="eastAsia"/>
        </w:rPr>
        <w:t xml:space="preserve"> </w:t>
      </w:r>
      <w:r w:rsidRPr="00913E59">
        <w:t xml:space="preserve">      </w:t>
      </w:r>
      <w:r w:rsidRPr="00913E59">
        <w:rPr>
          <w:rFonts w:hint="eastAsia"/>
        </w:rPr>
        <w:t>模型分析：</w:t>
      </w:r>
    </w:p>
    <w:p w14:paraId="1216AB2F" w14:textId="77777777" w:rsidR="00913E59" w:rsidRPr="00913E59" w:rsidRDefault="00913E59" w:rsidP="00913E59">
      <w:r w:rsidRPr="00913E59"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238B7059" wp14:editId="3761D78E">
            <wp:simplePos x="0" y="0"/>
            <wp:positionH relativeFrom="column">
              <wp:posOffset>1276350</wp:posOffset>
            </wp:positionH>
            <wp:positionV relativeFrom="paragraph">
              <wp:posOffset>1628140</wp:posOffset>
            </wp:positionV>
            <wp:extent cx="3086259" cy="1206562"/>
            <wp:effectExtent l="0" t="0" r="0" b="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259" cy="12065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DF8820" w14:textId="77777777" w:rsidR="00913E59" w:rsidRPr="00913E59" w:rsidRDefault="00913E59" w:rsidP="00913E59"/>
    <w:p w14:paraId="27762658" w14:textId="78CC3208" w:rsidR="00913E59" w:rsidRDefault="00913E59" w:rsidP="00913E59">
      <w:r w:rsidRPr="00913E59">
        <w:rPr>
          <w:rFonts w:hint="eastAsia"/>
        </w:rPr>
        <w:t>解：模型：y</w:t>
      </w:r>
      <w:r w:rsidRPr="00913E59">
        <w:t>=</w:t>
      </w:r>
      <w:proofErr w:type="spellStart"/>
      <w:r w:rsidRPr="00913E59">
        <w:t>a+cx</w:t>
      </w:r>
      <w:proofErr w:type="spellEnd"/>
      <w:r w:rsidRPr="00913E59">
        <w:t>;</w:t>
      </w:r>
    </w:p>
    <w:p w14:paraId="4C6030AC" w14:textId="77777777" w:rsidR="00304B2A" w:rsidRDefault="00304B2A" w:rsidP="00304B2A">
      <w:pPr>
        <w:jc w:val="left"/>
        <w:rPr>
          <w:rFonts w:eastAsia="宋体" w:cs="宋体"/>
          <w:szCs w:val="21"/>
        </w:rPr>
      </w:pPr>
      <w:proofErr w:type="spellStart"/>
      <w:r>
        <w:rPr>
          <w:rFonts w:eastAsia="宋体" w:cs="宋体"/>
          <w:szCs w:val="21"/>
        </w:rPr>
        <w:t>rcoplot</w:t>
      </w:r>
      <w:proofErr w:type="spellEnd"/>
      <w:r>
        <w:rPr>
          <w:rFonts w:eastAsia="宋体" w:cs="宋体"/>
          <w:szCs w:val="21"/>
        </w:rPr>
        <w:t>(</w:t>
      </w:r>
      <w:proofErr w:type="spellStart"/>
      <w:proofErr w:type="gramStart"/>
      <w:r>
        <w:rPr>
          <w:rFonts w:eastAsia="宋体" w:cs="宋体"/>
          <w:szCs w:val="21"/>
        </w:rPr>
        <w:t>r,rint</w:t>
      </w:r>
      <w:proofErr w:type="spellEnd"/>
      <w:proofErr w:type="gramEnd"/>
      <w:r>
        <w:rPr>
          <w:rFonts w:eastAsia="宋体" w:cs="宋体"/>
          <w:szCs w:val="21"/>
        </w:rPr>
        <w:t>)</w:t>
      </w:r>
    </w:p>
    <w:p w14:paraId="21382335" w14:textId="77777777" w:rsidR="00304B2A" w:rsidRDefault="00304B2A" w:rsidP="00304B2A">
      <w:pPr>
        <w:jc w:val="left"/>
        <w:rPr>
          <w:szCs w:val="21"/>
        </w:rPr>
      </w:pPr>
      <w:r>
        <w:rPr>
          <w:rFonts w:ascii="Times New Roman" w:eastAsia="宋体" w:hAnsi="Times New Roman"/>
          <w:szCs w:val="21"/>
        </w:rPr>
        <w:lastRenderedPageBreak/>
        <w:t xml:space="preserve"> </w:t>
      </w:r>
      <w:r>
        <w:rPr>
          <w:noProof/>
          <w:szCs w:val="21"/>
        </w:rPr>
        <w:drawing>
          <wp:inline distT="0" distB="0" distL="114300" distR="114300" wp14:anchorId="79384E0D" wp14:editId="3A6799F4">
            <wp:extent cx="3448050" cy="2678222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55417" cy="2683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B713D" w14:textId="77777777" w:rsidR="00304B2A" w:rsidRDefault="00304B2A" w:rsidP="00304B2A">
      <w:pPr>
        <w:jc w:val="left"/>
        <w:rPr>
          <w:szCs w:val="21"/>
        </w:rPr>
      </w:pPr>
      <w:r>
        <w:rPr>
          <w:rFonts w:hint="eastAsia"/>
          <w:szCs w:val="21"/>
        </w:rPr>
        <w:t>由残差图可知，第4组数据存在问题，将其剔除</w:t>
      </w:r>
    </w:p>
    <w:p w14:paraId="2923E17E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>b =</w:t>
      </w:r>
    </w:p>
    <w:p w14:paraId="608E5852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 xml:space="preserve"> -279.5672</w:t>
      </w:r>
    </w:p>
    <w:p w14:paraId="4FDF1F73" w14:textId="77777777" w:rsidR="00304B2A" w:rsidRDefault="00304B2A" w:rsidP="00304B2A">
      <w:pPr>
        <w:ind w:firstLine="420"/>
        <w:jc w:val="left"/>
        <w:rPr>
          <w:szCs w:val="21"/>
        </w:rPr>
      </w:pPr>
      <w:r>
        <w:rPr>
          <w:szCs w:val="21"/>
        </w:rPr>
        <w:t>0.1462</w:t>
      </w:r>
    </w:p>
    <w:p w14:paraId="3DC65A91" w14:textId="77777777" w:rsidR="00304B2A" w:rsidRDefault="00304B2A" w:rsidP="00304B2A">
      <w:pPr>
        <w:ind w:firstLine="420"/>
        <w:jc w:val="left"/>
        <w:rPr>
          <w:szCs w:val="21"/>
        </w:rPr>
      </w:pPr>
    </w:p>
    <w:p w14:paraId="7D8D33B4" w14:textId="77777777" w:rsidR="00304B2A" w:rsidRDefault="00304B2A" w:rsidP="00304B2A">
      <w:pPr>
        <w:jc w:val="left"/>
        <w:rPr>
          <w:szCs w:val="21"/>
        </w:rPr>
      </w:pPr>
      <w:proofErr w:type="spellStart"/>
      <w:r>
        <w:rPr>
          <w:szCs w:val="21"/>
        </w:rPr>
        <w:t>bint</w:t>
      </w:r>
      <w:proofErr w:type="spellEnd"/>
      <w:r>
        <w:rPr>
          <w:szCs w:val="21"/>
        </w:rPr>
        <w:t xml:space="preserve"> =</w:t>
      </w:r>
    </w:p>
    <w:p w14:paraId="2D058816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 xml:space="preserve"> -292.4107 -266.7236</w:t>
      </w:r>
    </w:p>
    <w:p w14:paraId="48428C08" w14:textId="77777777" w:rsidR="00304B2A" w:rsidRDefault="00304B2A" w:rsidP="00304B2A">
      <w:pPr>
        <w:ind w:firstLine="420"/>
        <w:jc w:val="left"/>
        <w:rPr>
          <w:szCs w:val="21"/>
        </w:rPr>
      </w:pPr>
      <w:r>
        <w:rPr>
          <w:szCs w:val="21"/>
        </w:rPr>
        <w:t>0.1397    0.1527</w:t>
      </w:r>
    </w:p>
    <w:p w14:paraId="3C02F928" w14:textId="77777777" w:rsidR="00304B2A" w:rsidRDefault="00304B2A" w:rsidP="00304B2A">
      <w:pPr>
        <w:ind w:firstLine="420"/>
        <w:jc w:val="left"/>
        <w:rPr>
          <w:szCs w:val="21"/>
        </w:rPr>
      </w:pPr>
    </w:p>
    <w:p w14:paraId="591D3CBC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>stats =</w:t>
      </w:r>
    </w:p>
    <w:p w14:paraId="51AFE3E5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 xml:space="preserve">   1.0e+03 *</w:t>
      </w:r>
    </w:p>
    <w:p w14:paraId="63C69BBC" w14:textId="77777777" w:rsidR="00304B2A" w:rsidRDefault="00304B2A" w:rsidP="00304B2A">
      <w:pPr>
        <w:jc w:val="left"/>
        <w:rPr>
          <w:szCs w:val="21"/>
        </w:rPr>
      </w:pPr>
      <w:r>
        <w:rPr>
          <w:szCs w:val="21"/>
        </w:rPr>
        <w:t xml:space="preserve">   0.0010    2.8173    0.0000    0.0000</w:t>
      </w:r>
    </w:p>
    <w:p w14:paraId="55516971" w14:textId="77777777" w:rsidR="00304B2A" w:rsidRDefault="00304B2A" w:rsidP="00304B2A">
      <w:pPr>
        <w:jc w:val="left"/>
        <w:rPr>
          <w:rFonts w:eastAsia="宋体" w:cs="宋体"/>
          <w:szCs w:val="21"/>
        </w:rPr>
      </w:pPr>
      <w:r>
        <w:rPr>
          <w:rFonts w:eastAsia="宋体" w:cs="宋体"/>
          <w:szCs w:val="21"/>
        </w:rPr>
        <w:t>&gt;&gt; z=b(</w:t>
      </w:r>
      <w:proofErr w:type="gramStart"/>
      <w:r>
        <w:rPr>
          <w:rFonts w:eastAsia="宋体" w:cs="宋体"/>
          <w:szCs w:val="21"/>
        </w:rPr>
        <w:t>1)+</w:t>
      </w:r>
      <w:proofErr w:type="gramEnd"/>
      <w:r>
        <w:rPr>
          <w:rFonts w:eastAsia="宋体" w:cs="宋体"/>
          <w:szCs w:val="21"/>
        </w:rPr>
        <w:t>b(2)*x;</w:t>
      </w:r>
    </w:p>
    <w:p w14:paraId="2F46EE57" w14:textId="77777777" w:rsidR="00304B2A" w:rsidRDefault="00304B2A" w:rsidP="00304B2A">
      <w:pPr>
        <w:jc w:val="left"/>
        <w:rPr>
          <w:szCs w:val="21"/>
        </w:rPr>
      </w:pPr>
      <w:r>
        <w:rPr>
          <w:rFonts w:eastAsia="宋体" w:cs="宋体"/>
          <w:szCs w:val="21"/>
        </w:rPr>
        <w:t>&gt;&gt; plot(</w:t>
      </w:r>
      <w:proofErr w:type="spellStart"/>
      <w:proofErr w:type="gramStart"/>
      <w:r>
        <w:rPr>
          <w:rFonts w:eastAsia="宋体" w:cs="宋体"/>
          <w:szCs w:val="21"/>
        </w:rPr>
        <w:t>x,Y</w:t>
      </w:r>
      <w:proofErr w:type="gramEnd"/>
      <w:r>
        <w:rPr>
          <w:rFonts w:eastAsia="宋体" w:cs="宋体"/>
          <w:szCs w:val="21"/>
        </w:rPr>
        <w:t>,'k+',x,z,'r</w:t>
      </w:r>
      <w:proofErr w:type="spellEnd"/>
      <w:r>
        <w:rPr>
          <w:rFonts w:eastAsia="宋体" w:cs="宋体"/>
          <w:szCs w:val="21"/>
        </w:rPr>
        <w:t>')</w:t>
      </w:r>
    </w:p>
    <w:p w14:paraId="4F3254B9" w14:textId="77777777" w:rsidR="00304B2A" w:rsidRDefault="00304B2A" w:rsidP="00304B2A">
      <w:pPr>
        <w:spacing w:line="360" w:lineRule="auto"/>
        <w:jc w:val="left"/>
        <w:rPr>
          <w:szCs w:val="21"/>
        </w:rPr>
      </w:pPr>
      <w:r>
        <w:rPr>
          <w:noProof/>
        </w:rPr>
        <w:drawing>
          <wp:inline distT="0" distB="0" distL="114300" distR="114300" wp14:anchorId="14FA1B85" wp14:editId="59FE72D1">
            <wp:extent cx="3811270" cy="3016250"/>
            <wp:effectExtent l="0" t="0" r="13970" b="12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11270" cy="301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9243B" w14:textId="566EFF82" w:rsidR="00304B2A" w:rsidRDefault="00304B2A" w:rsidP="00304B2A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p=0.0000&lt;0.05</w:t>
      </w:r>
    </w:p>
    <w:p w14:paraId="7B4CF25E" w14:textId="77777777" w:rsidR="00304B2A" w:rsidRDefault="00304B2A" w:rsidP="00304B2A">
      <w:pPr>
        <w:jc w:val="left"/>
        <w:rPr>
          <w:szCs w:val="21"/>
        </w:rPr>
      </w:pPr>
    </w:p>
    <w:p w14:paraId="031FE246" w14:textId="2425BA76" w:rsidR="00304B2A" w:rsidRDefault="00304B2A" w:rsidP="00304B2A">
      <w:pPr>
        <w:jc w:val="left"/>
        <w:rPr>
          <w:szCs w:val="21"/>
        </w:rPr>
      </w:pPr>
      <w:r>
        <w:rPr>
          <w:rFonts w:hint="eastAsia"/>
          <w:szCs w:val="21"/>
        </w:rPr>
        <w:t>模型：y=</w:t>
      </w:r>
      <w:r>
        <w:rPr>
          <w:szCs w:val="21"/>
        </w:rPr>
        <w:t>-279.5672</w:t>
      </w:r>
      <w:r>
        <w:rPr>
          <w:rFonts w:hint="eastAsia"/>
          <w:szCs w:val="21"/>
        </w:rPr>
        <w:t>+0.1462x</w:t>
      </w:r>
    </w:p>
    <w:p w14:paraId="4CA851B8" w14:textId="31B5D351" w:rsidR="00304B2A" w:rsidRDefault="00304B2A" w:rsidP="00913E59"/>
    <w:p w14:paraId="21AE6F67" w14:textId="77777777" w:rsidR="00DA65A2" w:rsidRPr="00913E59" w:rsidRDefault="00DA65A2" w:rsidP="00913E59"/>
    <w:p w14:paraId="3A1DCFE1" w14:textId="28B0F70B" w:rsidR="00304B2A" w:rsidRPr="00304B2A" w:rsidRDefault="00913E59" w:rsidP="00304B2A">
      <w:pPr>
        <w:spacing w:line="360" w:lineRule="auto"/>
      </w:pPr>
      <w:r w:rsidRPr="00913E59">
        <w:rPr>
          <w:rFonts w:hint="eastAsia"/>
        </w:rPr>
        <w:t>实验题2：</w:t>
      </w:r>
      <w:r w:rsidR="00304B2A" w:rsidRPr="00304B2A">
        <w:rPr>
          <w:rFonts w:hint="eastAsia"/>
        </w:rPr>
        <w:t>从常识上理解，一个家庭的消费支出主要受这个家庭收入的影响。一般而言，家庭收入高的其家庭消费支出也高；家庭收入低的其家庭消费支出也低。现有部分调查数据如下表，请分析这些数据的关系。</w:t>
      </w:r>
    </w:p>
    <w:p w14:paraId="24BCC122" w14:textId="488D4274" w:rsidR="00304B2A" w:rsidRPr="002C6026" w:rsidRDefault="00304B2A" w:rsidP="00304B2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C602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8F1221B" wp14:editId="6F1740ED">
            <wp:extent cx="5274310" cy="872490"/>
            <wp:effectExtent l="0" t="0" r="2540" b="3810"/>
            <wp:docPr id="2765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3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55BFC906" w14:textId="63703658" w:rsidR="00913E59" w:rsidRPr="00913E59" w:rsidRDefault="00CE7BD2" w:rsidP="00304B2A">
      <w:pPr>
        <w:ind w:left="1080"/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 wp14:anchorId="55048CF1" wp14:editId="7E2A4CF0">
            <wp:simplePos x="0" y="0"/>
            <wp:positionH relativeFrom="column">
              <wp:posOffset>552450</wp:posOffset>
            </wp:positionH>
            <wp:positionV relativeFrom="paragraph">
              <wp:posOffset>340360</wp:posOffset>
            </wp:positionV>
            <wp:extent cx="4330700" cy="1828800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07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4B2A">
        <w:rPr>
          <w:rFonts w:hint="eastAsia"/>
        </w:rPr>
        <w:t>2、</w:t>
      </w:r>
    </w:p>
    <w:p w14:paraId="398FC817" w14:textId="69F72B4E" w:rsidR="00913E59" w:rsidRPr="00913E59" w:rsidRDefault="00913E59" w:rsidP="00913E59"/>
    <w:p w14:paraId="5BFBFD2F" w14:textId="57F62B0E" w:rsidR="00913E59" w:rsidRPr="00913E59" w:rsidRDefault="00913E59" w:rsidP="00913E59"/>
    <w:p w14:paraId="6D2CE450" w14:textId="62E1CB19" w:rsidR="00913E59" w:rsidRPr="00913E59" w:rsidRDefault="00CE7BD2" w:rsidP="00913E59">
      <w:r>
        <w:rPr>
          <w:noProof/>
        </w:rPr>
        <w:drawing>
          <wp:anchor distT="0" distB="0" distL="114300" distR="114300" simplePos="0" relativeHeight="251666432" behindDoc="0" locked="0" layoutInCell="1" allowOverlap="1" wp14:anchorId="3C1A8E2B" wp14:editId="29B6BA06">
            <wp:simplePos x="0" y="0"/>
            <wp:positionH relativeFrom="column">
              <wp:posOffset>965200</wp:posOffset>
            </wp:positionH>
            <wp:positionV relativeFrom="paragraph">
              <wp:posOffset>-45085</wp:posOffset>
            </wp:positionV>
            <wp:extent cx="2757553" cy="3467100"/>
            <wp:effectExtent l="0" t="0" r="5080" b="0"/>
            <wp:wrapThrough wrapText="bothSides">
              <wp:wrapPolygon edited="0">
                <wp:start x="0" y="0"/>
                <wp:lineTo x="0" y="21481"/>
                <wp:lineTo x="21491" y="21481"/>
                <wp:lineTo x="21491" y="0"/>
                <wp:lineTo x="0" y="0"/>
              </wp:wrapPolygon>
            </wp:wrapThrough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553" cy="346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3FD502" w14:textId="1CC09562" w:rsidR="00913E59" w:rsidRPr="00913E59" w:rsidRDefault="00913E59" w:rsidP="00913E59"/>
    <w:p w14:paraId="21DBA8FC" w14:textId="77777777" w:rsidR="00913E59" w:rsidRPr="00913E59" w:rsidRDefault="00913E59" w:rsidP="00913E59"/>
    <w:p w14:paraId="02EE9DBF" w14:textId="77777777" w:rsidR="00913E59" w:rsidRPr="00913E59" w:rsidRDefault="00913E59" w:rsidP="00913E59"/>
    <w:p w14:paraId="172665D5" w14:textId="77777777" w:rsidR="00913E59" w:rsidRPr="00913E59" w:rsidRDefault="00913E59" w:rsidP="00913E59"/>
    <w:p w14:paraId="371D4DC3" w14:textId="77777777" w:rsidR="00913E59" w:rsidRPr="00913E59" w:rsidRDefault="00913E59" w:rsidP="00913E59"/>
    <w:p w14:paraId="7A3CF0DA" w14:textId="77777777" w:rsidR="00913E59" w:rsidRPr="00913E59" w:rsidRDefault="00913E59" w:rsidP="00913E59"/>
    <w:p w14:paraId="0EF0D22F" w14:textId="77777777" w:rsidR="00913E59" w:rsidRPr="00913E59" w:rsidRDefault="00913E59" w:rsidP="00913E59"/>
    <w:p w14:paraId="47BC19A2" w14:textId="77777777" w:rsidR="00913E59" w:rsidRPr="00913E59" w:rsidRDefault="00913E59" w:rsidP="00913E59"/>
    <w:p w14:paraId="16303D69" w14:textId="77777777" w:rsidR="00913E59" w:rsidRPr="00913E59" w:rsidRDefault="00913E59" w:rsidP="00913E59"/>
    <w:p w14:paraId="53B0ABA7" w14:textId="77777777" w:rsidR="00913E59" w:rsidRPr="00913E59" w:rsidRDefault="00913E59" w:rsidP="00913E59"/>
    <w:p w14:paraId="3BB5FC96" w14:textId="77777777" w:rsidR="00913E59" w:rsidRPr="00913E59" w:rsidRDefault="00913E59" w:rsidP="00913E59"/>
    <w:p w14:paraId="4FA7D4F1" w14:textId="0B3964F6" w:rsidR="00913E59" w:rsidRDefault="00913E59" w:rsidP="00913E59"/>
    <w:p w14:paraId="33E2F3E8" w14:textId="24B3CA26" w:rsidR="00CE7BD2" w:rsidRDefault="00CE7BD2" w:rsidP="00913E59"/>
    <w:p w14:paraId="205ED67E" w14:textId="71576C92" w:rsidR="00CE7BD2" w:rsidRDefault="00CE7BD2" w:rsidP="00913E59"/>
    <w:p w14:paraId="41ED2436" w14:textId="4192F92B" w:rsidR="00CE7BD2" w:rsidRDefault="00CE7BD2" w:rsidP="00913E59"/>
    <w:p w14:paraId="3E6DC063" w14:textId="137A60AC" w:rsidR="00CE7BD2" w:rsidRDefault="00CE7BD2" w:rsidP="00913E59"/>
    <w:p w14:paraId="4CF842AA" w14:textId="77777777" w:rsidR="00CE7BD2" w:rsidRDefault="00CE7BD2" w:rsidP="00CE7BD2">
      <w:pPr>
        <w:jc w:val="left"/>
        <w:rPr>
          <w:szCs w:val="21"/>
        </w:rPr>
      </w:pPr>
      <w:proofErr w:type="spellStart"/>
      <w:r>
        <w:rPr>
          <w:rFonts w:hint="eastAsia"/>
          <w:szCs w:val="21"/>
        </w:rPr>
        <w:lastRenderedPageBreak/>
        <w:t>rcoplot</w:t>
      </w:r>
      <w:proofErr w:type="spellEnd"/>
      <w:r>
        <w:rPr>
          <w:rFonts w:hint="eastAsia"/>
          <w:szCs w:val="21"/>
        </w:rPr>
        <w:t>(</w:t>
      </w:r>
      <w:proofErr w:type="spellStart"/>
      <w:proofErr w:type="gramStart"/>
      <w:r>
        <w:rPr>
          <w:rFonts w:hint="eastAsia"/>
          <w:szCs w:val="21"/>
        </w:rPr>
        <w:t>r,rint</w:t>
      </w:r>
      <w:proofErr w:type="spellEnd"/>
      <w:proofErr w:type="gramEnd"/>
      <w:r>
        <w:rPr>
          <w:rFonts w:hint="eastAsia"/>
          <w:szCs w:val="21"/>
        </w:rPr>
        <w:t>)</w:t>
      </w:r>
    </w:p>
    <w:p w14:paraId="6B2263B3" w14:textId="77777777" w:rsidR="00CE7BD2" w:rsidRDefault="00CE7BD2" w:rsidP="00CE7BD2">
      <w:pPr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114300" distR="114300" wp14:anchorId="429040A4" wp14:editId="330CB5A9">
            <wp:extent cx="3663950" cy="2985135"/>
            <wp:effectExtent l="0" t="0" r="889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63950" cy="298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7B21B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>由残差图可知，第8组数据存在问题，将其剔除</w:t>
      </w:r>
    </w:p>
    <w:p w14:paraId="3C5874D3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>b =</w:t>
      </w:r>
    </w:p>
    <w:p w14:paraId="28869347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 xml:space="preserve">  338.3978</w:t>
      </w:r>
    </w:p>
    <w:p w14:paraId="4DCCCF5A" w14:textId="77777777" w:rsidR="00CE7BD2" w:rsidRDefault="00CE7BD2" w:rsidP="00CE7BD2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0.5117</w:t>
      </w:r>
    </w:p>
    <w:p w14:paraId="453B9141" w14:textId="77777777" w:rsidR="00CE7BD2" w:rsidRDefault="00CE7BD2" w:rsidP="00CE7BD2">
      <w:pPr>
        <w:ind w:firstLine="420"/>
        <w:jc w:val="left"/>
        <w:rPr>
          <w:szCs w:val="21"/>
        </w:rPr>
      </w:pPr>
    </w:p>
    <w:p w14:paraId="19403120" w14:textId="77777777" w:rsidR="00CE7BD2" w:rsidRDefault="00CE7BD2" w:rsidP="00CE7BD2">
      <w:pPr>
        <w:jc w:val="left"/>
        <w:rPr>
          <w:szCs w:val="21"/>
        </w:rPr>
      </w:pPr>
      <w:proofErr w:type="spellStart"/>
      <w:r>
        <w:rPr>
          <w:rFonts w:hint="eastAsia"/>
          <w:szCs w:val="21"/>
        </w:rPr>
        <w:t>bint</w:t>
      </w:r>
      <w:proofErr w:type="spellEnd"/>
      <w:r>
        <w:rPr>
          <w:rFonts w:hint="eastAsia"/>
          <w:szCs w:val="21"/>
        </w:rPr>
        <w:t xml:space="preserve"> =</w:t>
      </w:r>
    </w:p>
    <w:p w14:paraId="4EA9492E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proofErr w:type="gramStart"/>
      <w:r>
        <w:rPr>
          <w:rFonts w:hint="eastAsia"/>
          <w:szCs w:val="21"/>
        </w:rPr>
        <w:t>72.1271  604.6685</w:t>
      </w:r>
      <w:proofErr w:type="gramEnd"/>
    </w:p>
    <w:p w14:paraId="4F693829" w14:textId="77777777" w:rsidR="00CE7BD2" w:rsidRDefault="00CE7BD2" w:rsidP="00CE7BD2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0.4689    0.5544</w:t>
      </w:r>
    </w:p>
    <w:p w14:paraId="129C5D8E" w14:textId="77777777" w:rsidR="00CE7BD2" w:rsidRDefault="00CE7BD2" w:rsidP="00CE7BD2">
      <w:pPr>
        <w:ind w:firstLine="420"/>
        <w:jc w:val="left"/>
        <w:rPr>
          <w:szCs w:val="21"/>
        </w:rPr>
      </w:pPr>
    </w:p>
    <w:p w14:paraId="13BDD034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>stats =</w:t>
      </w:r>
    </w:p>
    <w:p w14:paraId="73E91688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 xml:space="preserve">   1.0e+04 *</w:t>
      </w:r>
    </w:p>
    <w:p w14:paraId="50124FB9" w14:textId="77777777" w:rsidR="00CE7BD2" w:rsidRDefault="00CE7BD2" w:rsidP="00CE7BD2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0.0001    0.0801    0.0000    4.0564</w:t>
      </w:r>
    </w:p>
    <w:p w14:paraId="698950D5" w14:textId="77777777" w:rsidR="00CE7BD2" w:rsidRDefault="00CE7BD2" w:rsidP="00CE7BD2">
      <w:pPr>
        <w:jc w:val="left"/>
        <w:rPr>
          <w:szCs w:val="21"/>
        </w:rPr>
      </w:pPr>
      <w:r>
        <w:rPr>
          <w:rFonts w:hint="eastAsia"/>
          <w:szCs w:val="21"/>
        </w:rPr>
        <w:t>&gt;&gt; z=b(</w:t>
      </w:r>
      <w:proofErr w:type="gramStart"/>
      <w:r>
        <w:rPr>
          <w:rFonts w:hint="eastAsia"/>
          <w:szCs w:val="21"/>
        </w:rPr>
        <w:t>1)+</w:t>
      </w:r>
      <w:proofErr w:type="gramEnd"/>
      <w:r>
        <w:rPr>
          <w:rFonts w:hint="eastAsia"/>
          <w:szCs w:val="21"/>
        </w:rPr>
        <w:t>b(2)*x;</w:t>
      </w:r>
    </w:p>
    <w:p w14:paraId="53EEF968" w14:textId="77777777" w:rsidR="00CE7BD2" w:rsidRDefault="00CE7BD2" w:rsidP="00CE7BD2">
      <w:pPr>
        <w:jc w:val="left"/>
        <w:rPr>
          <w:szCs w:val="21"/>
        </w:rPr>
      </w:pPr>
      <w:r>
        <w:rPr>
          <w:szCs w:val="21"/>
        </w:rPr>
        <w:t>&gt;&gt; plot(</w:t>
      </w:r>
      <w:proofErr w:type="spellStart"/>
      <w:proofErr w:type="gramStart"/>
      <w:r>
        <w:rPr>
          <w:szCs w:val="21"/>
        </w:rPr>
        <w:t>x,Y</w:t>
      </w:r>
      <w:proofErr w:type="gramEnd"/>
      <w:r>
        <w:rPr>
          <w:szCs w:val="21"/>
        </w:rPr>
        <w:t>,'k+',x,z,'r</w:t>
      </w:r>
      <w:proofErr w:type="spellEnd"/>
      <w:r>
        <w:rPr>
          <w:szCs w:val="21"/>
        </w:rPr>
        <w:t>')</w:t>
      </w:r>
    </w:p>
    <w:p w14:paraId="11E2F88E" w14:textId="77777777" w:rsidR="00CE7BD2" w:rsidRDefault="00CE7BD2" w:rsidP="00CE7BD2">
      <w:pPr>
        <w:jc w:val="left"/>
        <w:rPr>
          <w:szCs w:val="21"/>
        </w:rPr>
      </w:pPr>
      <w:r>
        <w:rPr>
          <w:noProof/>
        </w:rPr>
        <w:drawing>
          <wp:inline distT="0" distB="0" distL="114300" distR="114300" wp14:anchorId="09A1E552" wp14:editId="1D0E289E">
            <wp:extent cx="3435350" cy="255296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38919" cy="255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61708" w14:textId="77777777" w:rsidR="00CE7BD2" w:rsidRDefault="00CE7BD2" w:rsidP="00CE7BD2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lastRenderedPageBreak/>
        <w:t>p=0.0000&lt;0.05</w:t>
      </w:r>
    </w:p>
    <w:p w14:paraId="268E77A2" w14:textId="54FA1CCD" w:rsidR="00CE7BD2" w:rsidRDefault="00CE7BD2" w:rsidP="00CE7BD2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模型为：y=338.3978+0.5117x</w:t>
      </w:r>
    </w:p>
    <w:p w14:paraId="58DB5DA1" w14:textId="2DC72F82" w:rsidR="00CE7BD2" w:rsidRDefault="00CE7BD2" w:rsidP="00913E59"/>
    <w:p w14:paraId="79C77491" w14:textId="77777777" w:rsidR="00CE7BD2" w:rsidRPr="00913E59" w:rsidRDefault="00CE7BD2" w:rsidP="00913E59"/>
    <w:p w14:paraId="74A10235" w14:textId="1CD13EE1" w:rsidR="00913E59" w:rsidRPr="00913E59" w:rsidRDefault="00913E59" w:rsidP="00CE7BD2">
      <w:pPr>
        <w:pStyle w:val="a8"/>
        <w:numPr>
          <w:ilvl w:val="0"/>
          <w:numId w:val="2"/>
        </w:numPr>
        <w:ind w:firstLineChars="0"/>
      </w:pPr>
      <w:r w:rsidRPr="00913E59">
        <w:rPr>
          <w:rFonts w:hint="eastAsia"/>
        </w:rPr>
        <w:t>实验题3：</w:t>
      </w:r>
      <w:r w:rsidR="00CE7BD2" w:rsidRPr="00CE7BD2">
        <w:rPr>
          <w:rFonts w:hint="eastAsia"/>
        </w:rPr>
        <w:t>下表数据是某建筑材料公司去年2</w:t>
      </w:r>
      <w:r w:rsidR="00CE7BD2" w:rsidRPr="00CE7BD2">
        <w:t>0</w:t>
      </w:r>
      <w:r w:rsidR="00CE7BD2" w:rsidRPr="00CE7BD2">
        <w:rPr>
          <w:rFonts w:hint="eastAsia"/>
        </w:rPr>
        <w:t>个地区的销售量（Y，千方），推销开支、实际账目数、同类商品竞争数和地区销售潜力分别是影响建筑材料销售量的因素。</w:t>
      </w:r>
      <w:proofErr w:type="gramStart"/>
      <w:r w:rsidR="00CE7BD2" w:rsidRPr="00CE7BD2">
        <w:rPr>
          <w:rFonts w:hint="eastAsia"/>
        </w:rPr>
        <w:t>试建立</w:t>
      </w:r>
      <w:proofErr w:type="gramEnd"/>
      <w:r w:rsidR="00CE7BD2" w:rsidRPr="00CE7BD2">
        <w:rPr>
          <w:rFonts w:hint="eastAsia"/>
        </w:rPr>
        <w:t>回归模型。</w:t>
      </w:r>
    </w:p>
    <w:p w14:paraId="5FDE913B" w14:textId="2265FF61" w:rsidR="00913E59" w:rsidRPr="00913E59" w:rsidRDefault="00CE7BD2" w:rsidP="00913E59">
      <w:r w:rsidRPr="00913E59"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 wp14:anchorId="3B34F524" wp14:editId="4892B78A">
            <wp:simplePos x="0" y="0"/>
            <wp:positionH relativeFrom="column">
              <wp:posOffset>654050</wp:posOffset>
            </wp:positionH>
            <wp:positionV relativeFrom="paragraph">
              <wp:posOffset>185420</wp:posOffset>
            </wp:positionV>
            <wp:extent cx="4343400" cy="4635500"/>
            <wp:effectExtent l="0" t="0" r="0" b="0"/>
            <wp:wrapTopAndBottom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63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766683" w14:textId="77777777" w:rsidR="00913E59" w:rsidRPr="00913E59" w:rsidRDefault="00913E59" w:rsidP="00913E59"/>
    <w:p w14:paraId="21F469C2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>b =</w:t>
      </w:r>
    </w:p>
    <w:p w14:paraId="3889FEFF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142.3993</w:t>
      </w:r>
    </w:p>
    <w:p w14:paraId="210851B8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 5.7871</w:t>
      </w:r>
    </w:p>
    <w:p w14:paraId="5733D02A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 2.6560</w:t>
      </w:r>
    </w:p>
    <w:p w14:paraId="79C5D0AB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-14.2748</w:t>
      </w:r>
    </w:p>
    <w:p w14:paraId="34E3222A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-2.0947</w:t>
      </w:r>
    </w:p>
    <w:p w14:paraId="08A26A6C" w14:textId="77777777" w:rsidR="000C3F50" w:rsidRDefault="000C3F50" w:rsidP="000C3F50">
      <w:pPr>
        <w:spacing w:line="360" w:lineRule="auto"/>
        <w:jc w:val="left"/>
      </w:pPr>
    </w:p>
    <w:p w14:paraId="59D95772" w14:textId="77777777" w:rsidR="000C3F50" w:rsidRDefault="000C3F50" w:rsidP="000C3F50">
      <w:pPr>
        <w:spacing w:line="360" w:lineRule="auto"/>
        <w:jc w:val="left"/>
      </w:pPr>
      <w:proofErr w:type="spellStart"/>
      <w:r>
        <w:rPr>
          <w:rFonts w:hint="eastAsia"/>
        </w:rPr>
        <w:lastRenderedPageBreak/>
        <w:t>bint</w:t>
      </w:r>
      <w:proofErr w:type="spellEnd"/>
      <w:r>
        <w:rPr>
          <w:rFonts w:hint="eastAsia"/>
        </w:rPr>
        <w:t xml:space="preserve"> =</w:t>
      </w:r>
    </w:p>
    <w:p w14:paraId="01FCA2AF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-27.</w:t>
      </w:r>
      <w:proofErr w:type="gramStart"/>
      <w:r>
        <w:rPr>
          <w:rFonts w:hint="eastAsia"/>
        </w:rPr>
        <w:t>4626  312.2611</w:t>
      </w:r>
      <w:proofErr w:type="gramEnd"/>
    </w:p>
    <w:p w14:paraId="53F9C720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-5.6039   17.1781</w:t>
      </w:r>
    </w:p>
    <w:p w14:paraId="3058EF45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 0.5766    4.7354</w:t>
      </w:r>
    </w:p>
    <w:p w14:paraId="5EDFEFF9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-24.3939   -4.1557</w:t>
      </w:r>
    </w:p>
    <w:p w14:paraId="50060F5A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-8.2180    4.0286</w:t>
      </w:r>
    </w:p>
    <w:p w14:paraId="1387DF1E" w14:textId="77777777" w:rsidR="000C3F50" w:rsidRDefault="000C3F50" w:rsidP="000C3F50">
      <w:pPr>
        <w:spacing w:line="360" w:lineRule="auto"/>
        <w:jc w:val="left"/>
      </w:pPr>
    </w:p>
    <w:p w14:paraId="5E873932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>stats =</w:t>
      </w:r>
    </w:p>
    <w:p w14:paraId="04AA0EF5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 xml:space="preserve">   1.0e+03 *</w:t>
      </w:r>
    </w:p>
    <w:p w14:paraId="0B0C6DAD" w14:textId="77777777" w:rsidR="000C3F50" w:rsidRDefault="000C3F50" w:rsidP="000C3F50">
      <w:pPr>
        <w:spacing w:line="360" w:lineRule="auto"/>
        <w:ind w:firstLine="420"/>
        <w:jc w:val="left"/>
      </w:pPr>
      <w:r>
        <w:rPr>
          <w:rFonts w:hint="eastAsia"/>
        </w:rPr>
        <w:t>0.0007    0.0089    0.0000    1.9713</w:t>
      </w:r>
    </w:p>
    <w:p w14:paraId="76D840D0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>p=0.0000&lt;0.0001</w:t>
      </w:r>
    </w:p>
    <w:p w14:paraId="613B69E4" w14:textId="77777777" w:rsidR="000C3F50" w:rsidRDefault="000C3F50" w:rsidP="000C3F50">
      <w:pPr>
        <w:spacing w:line="360" w:lineRule="auto"/>
        <w:jc w:val="left"/>
      </w:pPr>
      <w:r>
        <w:rPr>
          <w:rFonts w:hint="eastAsia"/>
        </w:rPr>
        <w:t>y=142.3993 + 5.7871 x1 + 2.6560 x2 - 14.2748 x3 - 2.0947 x4</w:t>
      </w:r>
    </w:p>
    <w:p w14:paraId="7147A6DF" w14:textId="77777777" w:rsidR="00913E59" w:rsidRPr="000C3F50" w:rsidRDefault="00913E59" w:rsidP="00913E59"/>
    <w:p w14:paraId="64D9BFCE" w14:textId="77777777" w:rsidR="00913E59" w:rsidRPr="00913E59" w:rsidRDefault="00913E59" w:rsidP="00913E59">
      <w:r w:rsidRPr="00913E59">
        <w:rPr>
          <w:rFonts w:hint="eastAsia"/>
        </w:rPr>
        <w:t>回归模型：</w:t>
      </w:r>
    </w:p>
    <w:p w14:paraId="10A0395A" w14:textId="77777777" w:rsidR="00913E59" w:rsidRPr="00913E59" w:rsidRDefault="00913E59" w:rsidP="00913E59">
      <w:r w:rsidRPr="00913E59"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0790BF81" wp14:editId="570F5ADB">
            <wp:simplePos x="0" y="0"/>
            <wp:positionH relativeFrom="margin">
              <wp:posOffset>641350</wp:posOffset>
            </wp:positionH>
            <wp:positionV relativeFrom="paragraph">
              <wp:posOffset>263525</wp:posOffset>
            </wp:positionV>
            <wp:extent cx="4159250" cy="3691890"/>
            <wp:effectExtent l="0" t="0" r="0" b="3810"/>
            <wp:wrapTopAndBottom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9250" cy="369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C4DA4E" w14:textId="77777777" w:rsidR="00913E59" w:rsidRPr="00913E59" w:rsidRDefault="00913E59" w:rsidP="00913E59"/>
    <w:p w14:paraId="33F7CD69" w14:textId="77777777" w:rsidR="00913E59" w:rsidRPr="00913E59" w:rsidRDefault="00913E59" w:rsidP="00913E59"/>
    <w:p w14:paraId="448FFE59" w14:textId="02FFE68B" w:rsidR="00913E59" w:rsidRDefault="00913E59" w:rsidP="00913E59"/>
    <w:p w14:paraId="2E3C08A3" w14:textId="77777777" w:rsidR="000C3F50" w:rsidRPr="00913E59" w:rsidRDefault="000C3F50" w:rsidP="00913E59"/>
    <w:p w14:paraId="4ADCF551" w14:textId="3DCCF9C3" w:rsidR="000C3F50" w:rsidRDefault="00913E59" w:rsidP="000C3F50">
      <w:pPr>
        <w:numPr>
          <w:ilvl w:val="0"/>
          <w:numId w:val="2"/>
        </w:numPr>
      </w:pPr>
      <w:r w:rsidRPr="00913E59">
        <w:rPr>
          <w:rFonts w:hint="eastAsia"/>
        </w:rPr>
        <w:lastRenderedPageBreak/>
        <w:t>实验题</w:t>
      </w:r>
      <w:r w:rsidRPr="00913E59">
        <w:t>4</w:t>
      </w:r>
      <w:r w:rsidR="000C3F50">
        <w:rPr>
          <w:rFonts w:hint="eastAsia"/>
        </w:rPr>
        <w:t>：</w:t>
      </w:r>
    </w:p>
    <w:p w14:paraId="5619EFD3" w14:textId="77777777" w:rsidR="000C3F50" w:rsidRPr="000C3F50" w:rsidRDefault="000C3F50" w:rsidP="000C3F50">
      <w:pPr>
        <w:spacing w:line="360" w:lineRule="auto"/>
        <w:ind w:left="720"/>
        <w:jc w:val="left"/>
      </w:pPr>
      <w:r w:rsidRPr="000C3F50">
        <w:rPr>
          <w:rFonts w:hint="eastAsia"/>
        </w:rPr>
        <w:t>在生产中测得1</w:t>
      </w:r>
      <w:r w:rsidRPr="000C3F50">
        <w:t>3</w:t>
      </w:r>
      <w:r w:rsidRPr="000C3F50">
        <w:rPr>
          <w:rFonts w:hint="eastAsia"/>
        </w:rPr>
        <w:t>组数据如下表：</w:t>
      </w:r>
      <w:r>
        <w:rPr>
          <w:rFonts w:hint="eastAsia"/>
          <w:noProof/>
        </w:rPr>
        <w:drawing>
          <wp:inline distT="0" distB="0" distL="0" distR="0" wp14:anchorId="27E94FCA" wp14:editId="3CA6B380">
            <wp:extent cx="5274310" cy="28200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4C8106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0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25F93" w14:textId="77777777" w:rsidR="000C3F50" w:rsidRPr="000C3F50" w:rsidRDefault="000C3F50" w:rsidP="000C3F50">
      <w:pPr>
        <w:spacing w:line="360" w:lineRule="auto"/>
        <w:ind w:left="720"/>
      </w:pPr>
      <w:r w:rsidRPr="000C3F50">
        <w:rPr>
          <w:rFonts w:hint="eastAsia"/>
        </w:rPr>
        <w:t>求出关系式Y</w:t>
      </w:r>
      <w:r w:rsidRPr="000C3F50">
        <w:t>=f(X)</w:t>
      </w:r>
      <w:r w:rsidRPr="000C3F50">
        <w:rPr>
          <w:rFonts w:hint="eastAsia"/>
        </w:rPr>
        <w:t>。</w:t>
      </w:r>
    </w:p>
    <w:p w14:paraId="7B96752B" w14:textId="77777777" w:rsidR="000C3F50" w:rsidRPr="00913E59" w:rsidRDefault="000C3F50" w:rsidP="000C3F50">
      <w:pPr>
        <w:ind w:left="1080"/>
      </w:pPr>
    </w:p>
    <w:p w14:paraId="6357CD9F" w14:textId="08DCBA7D" w:rsidR="00A82D15" w:rsidRDefault="00F30643">
      <w:r>
        <w:rPr>
          <w:noProof/>
        </w:rPr>
        <w:drawing>
          <wp:inline distT="0" distB="0" distL="0" distR="0" wp14:anchorId="5587F350" wp14:editId="784E7F5E">
            <wp:extent cx="3168813" cy="151137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813" cy="1511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B0EAD" w14:textId="529EBE57" w:rsidR="00F30643" w:rsidRDefault="00F30643"/>
    <w:p w14:paraId="3FE62973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>beta =</w:t>
      </w:r>
    </w:p>
    <w:p w14:paraId="7BD0FF42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-210.8648</w:t>
      </w:r>
    </w:p>
    <w:p w14:paraId="1BDD890E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 4.0178</w:t>
      </w:r>
    </w:p>
    <w:p w14:paraId="1CDF9E27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 5.2793</w:t>
      </w:r>
    </w:p>
    <w:p w14:paraId="49C2FD42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 4.9870</w:t>
      </w:r>
    </w:p>
    <w:p w14:paraId="587AA491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 1.1897</w:t>
      </w:r>
    </w:p>
    <w:p w14:paraId="74083579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-0.0048</w:t>
      </w:r>
    </w:p>
    <w:p w14:paraId="79F86B40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-0.0279</w:t>
      </w:r>
    </w:p>
    <w:p w14:paraId="4A375FAC" w14:textId="77777777" w:rsidR="00F30643" w:rsidRDefault="00F30643" w:rsidP="00F30643">
      <w:pPr>
        <w:spacing w:line="360" w:lineRule="auto"/>
        <w:jc w:val="left"/>
      </w:pPr>
      <w:r>
        <w:rPr>
          <w:rFonts w:hint="eastAsia"/>
        </w:rPr>
        <w:t xml:space="preserve">   -0.0885</w:t>
      </w:r>
    </w:p>
    <w:p w14:paraId="495E3934" w14:textId="77777777" w:rsidR="00F30643" w:rsidRDefault="00F30643" w:rsidP="00F30643">
      <w:pPr>
        <w:spacing w:line="360" w:lineRule="auto"/>
        <w:ind w:firstLine="420"/>
        <w:jc w:val="left"/>
      </w:pPr>
      <w:r>
        <w:rPr>
          <w:rFonts w:hint="eastAsia"/>
        </w:rPr>
        <w:t>0.0126</w:t>
      </w:r>
    </w:p>
    <w:p w14:paraId="3EC55310" w14:textId="77777777" w:rsidR="00F30643" w:rsidRDefault="00F30643" w:rsidP="00F30643">
      <w:pPr>
        <w:spacing w:line="360" w:lineRule="auto"/>
        <w:ind w:firstLine="420"/>
        <w:jc w:val="left"/>
      </w:pPr>
    </w:p>
    <w:p w14:paraId="3310581E" w14:textId="77777777" w:rsidR="00F30643" w:rsidRDefault="00F30643" w:rsidP="00F30643">
      <w:pPr>
        <w:spacing w:line="360" w:lineRule="auto"/>
        <w:jc w:val="left"/>
      </w:pPr>
      <w:proofErr w:type="spellStart"/>
      <w:r>
        <w:rPr>
          <w:rFonts w:hint="eastAsia"/>
        </w:rPr>
        <w:t>rmse</w:t>
      </w:r>
      <w:proofErr w:type="spellEnd"/>
      <w:r>
        <w:rPr>
          <w:rFonts w:hint="eastAsia"/>
        </w:rPr>
        <w:t xml:space="preserve"> =</w:t>
      </w:r>
    </w:p>
    <w:p w14:paraId="15113F6F" w14:textId="77777777" w:rsidR="00F30643" w:rsidRDefault="00F30643" w:rsidP="00F30643">
      <w:pPr>
        <w:spacing w:line="360" w:lineRule="auto"/>
        <w:ind w:firstLine="420"/>
        <w:jc w:val="left"/>
      </w:pPr>
      <w:r>
        <w:rPr>
          <w:rFonts w:hint="eastAsia"/>
        </w:rPr>
        <w:t>1.1475</w:t>
      </w:r>
    </w:p>
    <w:p w14:paraId="51BB3235" w14:textId="154E25FC" w:rsidR="00F30643" w:rsidRDefault="00F30643" w:rsidP="00F30643">
      <w:pPr>
        <w:spacing w:line="360" w:lineRule="auto"/>
        <w:jc w:val="left"/>
        <w:rPr>
          <w:vertAlign w:val="superscript"/>
        </w:rPr>
      </w:pPr>
      <w:r>
        <w:rPr>
          <w:rFonts w:hint="eastAsia"/>
        </w:rPr>
        <w:t>模型为：</w:t>
      </w:r>
      <w:r>
        <w:rPr>
          <w:rFonts w:hint="eastAsia"/>
        </w:rPr>
        <w:t>y=-210.8648 + 4.0178 x1 + 5.2793 x2 + 4.9870 x3 + 1.1897 x4 - 0.0048 x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- 0.0279 x2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- 0.0885 x3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+ 0.0126 x4</w:t>
      </w:r>
      <w:r>
        <w:rPr>
          <w:rFonts w:hint="eastAsia"/>
          <w:vertAlign w:val="superscript"/>
        </w:rPr>
        <w:t>2</w:t>
      </w:r>
    </w:p>
    <w:p w14:paraId="0422D88A" w14:textId="692EB9D6" w:rsidR="00F30643" w:rsidRDefault="00F30643"/>
    <w:p w14:paraId="409C4299" w14:textId="77777777" w:rsidR="00D565B9" w:rsidRDefault="00D565B9">
      <w:pPr>
        <w:rPr>
          <w:rFonts w:hint="eastAsia"/>
        </w:rPr>
      </w:pPr>
    </w:p>
    <w:p w14:paraId="0D6C711A" w14:textId="2C0DB5B3" w:rsidR="00F30643" w:rsidRDefault="00F30643" w:rsidP="00F30643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实验题五：</w:t>
      </w:r>
    </w:p>
    <w:p w14:paraId="37339323" w14:textId="77777777" w:rsidR="00F30643" w:rsidRPr="00F30643" w:rsidRDefault="00F30643" w:rsidP="00F30643">
      <w:pPr>
        <w:spacing w:line="300" w:lineRule="auto"/>
        <w:ind w:left="720"/>
      </w:pPr>
      <w:r w:rsidRPr="00F30643">
        <w:t>计算下列积分：</w:t>
      </w:r>
    </w:p>
    <w:p w14:paraId="50A087F2" w14:textId="77777777" w:rsidR="00F30643" w:rsidRPr="00F30643" w:rsidRDefault="00F30643" w:rsidP="00F30643">
      <w:pPr>
        <w:spacing w:line="300" w:lineRule="auto"/>
        <w:ind w:left="720"/>
      </w:pPr>
      <w:r w:rsidRPr="00F30643">
        <w:t xml:space="preserve">(1) </w:t>
      </w:r>
      <w:r w:rsidRPr="007570B8">
        <w:object w:dxaOrig="1560" w:dyaOrig="700" w14:anchorId="56B180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5pt" o:ole="">
            <v:imagedata r:id="rId21" o:title=""/>
          </v:shape>
          <o:OLEObject Type="Embed" ProgID="Equation.DSMT4" ShapeID="_x0000_i1025" DrawAspect="Content" ObjectID="_1700478428" r:id="rId22"/>
        </w:object>
      </w:r>
      <w:r w:rsidRPr="00F30643">
        <w:t>;  =</w:t>
      </w:r>
      <w:r w:rsidRPr="00F30643">
        <w:object w:dxaOrig="260" w:dyaOrig="620" w14:anchorId="72AA201C">
          <v:shape id="_x0000_i1026" type="#_x0000_t75" style="width:13.5pt;height:31pt" o:ole="">
            <v:imagedata r:id="rId23" o:title=""/>
          </v:shape>
          <o:OLEObject Type="Embed" ProgID="Equation.DSMT4" ShapeID="_x0000_i1026" DrawAspect="Content" ObjectID="_1700478429" r:id="rId24"/>
        </w:object>
      </w:r>
    </w:p>
    <w:p w14:paraId="398C2DC6" w14:textId="77777777" w:rsidR="00F30643" w:rsidRPr="00F30643" w:rsidRDefault="00F30643" w:rsidP="00F30643">
      <w:pPr>
        <w:spacing w:line="300" w:lineRule="auto"/>
        <w:ind w:left="720"/>
      </w:pPr>
      <w:r w:rsidRPr="00F30643">
        <w:t xml:space="preserve">(2) </w:t>
      </w:r>
      <w:r w:rsidRPr="007570B8">
        <w:object w:dxaOrig="1800" w:dyaOrig="639" w14:anchorId="039ED35A">
          <v:shape id="_x0000_i1027" type="#_x0000_t75" style="width:90.5pt;height:32pt" o:ole="">
            <v:imagedata r:id="rId25" o:title=""/>
          </v:shape>
          <o:OLEObject Type="Embed" ProgID="Equation.DSMT4" ShapeID="_x0000_i1027" DrawAspect="Content" ObjectID="_1700478430" r:id="rId26"/>
        </w:object>
      </w:r>
      <w:r w:rsidRPr="00F30643">
        <w:t>;  =</w:t>
      </w:r>
      <w:r w:rsidRPr="00F30643">
        <w:object w:dxaOrig="620" w:dyaOrig="620" w14:anchorId="7F1EDCDD">
          <v:shape id="_x0000_i1028" type="#_x0000_t75" style="width:31pt;height:31pt" o:ole="">
            <v:imagedata r:id="rId27" o:title=""/>
          </v:shape>
          <o:OLEObject Type="Embed" ProgID="Equation.DSMT4" ShapeID="_x0000_i1028" DrawAspect="Content" ObjectID="_1700478431" r:id="rId28"/>
        </w:object>
      </w:r>
    </w:p>
    <w:p w14:paraId="51C4DD1F" w14:textId="77777777" w:rsidR="00F30643" w:rsidRPr="00F30643" w:rsidRDefault="00F30643" w:rsidP="00F30643">
      <w:pPr>
        <w:spacing w:line="300" w:lineRule="auto"/>
        <w:ind w:left="720"/>
      </w:pPr>
      <w:r w:rsidRPr="00F30643">
        <w:t xml:space="preserve">(3) </w:t>
      </w:r>
      <w:r w:rsidRPr="007570B8">
        <w:object w:dxaOrig="2400" w:dyaOrig="680" w14:anchorId="5E0BFAD3">
          <v:shape id="_x0000_i1029" type="#_x0000_t75" style="width:120pt;height:34.5pt" o:ole="">
            <v:imagedata r:id="rId29" o:title=""/>
          </v:shape>
          <o:OLEObject Type="Embed" ProgID="Equation.DSMT4" ShapeID="_x0000_i1029" DrawAspect="Content" ObjectID="_1700478432" r:id="rId30"/>
        </w:object>
      </w:r>
      <w:r w:rsidRPr="00F30643">
        <w:t>; =</w:t>
      </w:r>
      <w:r w:rsidRPr="00F30643">
        <w:object w:dxaOrig="260" w:dyaOrig="620" w14:anchorId="0CA26A44">
          <v:shape id="_x0000_i1030" type="#_x0000_t75" style="width:13.5pt;height:31pt" o:ole="">
            <v:imagedata r:id="rId31" o:title=""/>
          </v:shape>
          <o:OLEObject Type="Embed" ProgID="Equation.DSMT4" ShapeID="_x0000_i1030" DrawAspect="Content" ObjectID="_1700478433" r:id="rId32"/>
        </w:object>
      </w:r>
    </w:p>
    <w:p w14:paraId="0863C016" w14:textId="77777777" w:rsidR="00F30643" w:rsidRPr="00F30643" w:rsidRDefault="00F30643" w:rsidP="00F30643">
      <w:pPr>
        <w:spacing w:line="300" w:lineRule="auto"/>
        <w:ind w:left="720"/>
      </w:pPr>
      <w:r w:rsidRPr="00F30643">
        <w:t xml:space="preserve">(4) </w:t>
      </w:r>
      <w:r w:rsidRPr="007570B8">
        <w:object w:dxaOrig="1719" w:dyaOrig="639" w14:anchorId="4DD35E9C">
          <v:shape id="_x0000_i1031" type="#_x0000_t75" style="width:86pt;height:32pt" o:ole="">
            <v:imagedata r:id="rId33" o:title=""/>
          </v:shape>
          <o:OLEObject Type="Embed" ProgID="Equation.DSMT4" ShapeID="_x0000_i1031" DrawAspect="Content" ObjectID="_1700478434" r:id="rId34"/>
        </w:object>
      </w:r>
      <w:r w:rsidRPr="00F30643">
        <w:t>; =</w:t>
      </w:r>
      <w:r w:rsidRPr="00F30643">
        <w:object w:dxaOrig="980" w:dyaOrig="380" w14:anchorId="40E17172">
          <v:shape id="_x0000_i1032" type="#_x0000_t75" style="width:49.5pt;height:19pt" o:ole="">
            <v:imagedata r:id="rId35" o:title=""/>
          </v:shape>
          <o:OLEObject Type="Embed" ProgID="Equation.DSMT4" ShapeID="_x0000_i1032" DrawAspect="Content" ObjectID="_1700478435" r:id="rId36"/>
        </w:object>
      </w:r>
    </w:p>
    <w:p w14:paraId="75CCCCF4" w14:textId="1447B983" w:rsidR="00F30643" w:rsidRPr="00F30643" w:rsidRDefault="00F30643" w:rsidP="00F30643">
      <w:pPr>
        <w:spacing w:line="300" w:lineRule="auto"/>
        <w:ind w:left="720"/>
      </w:pPr>
      <w:r w:rsidRPr="00F30643">
        <w:t xml:space="preserve">(5) </w:t>
      </w:r>
      <w:r w:rsidRPr="007570B8">
        <w:object w:dxaOrig="1380" w:dyaOrig="700" w14:anchorId="23C9F609">
          <v:shape id="_x0000_i1033" type="#_x0000_t75" style="width:68.5pt;height:35pt" o:ole="">
            <v:imagedata r:id="rId37" o:title=""/>
          </v:shape>
          <o:OLEObject Type="Embed" ProgID="Equation.DSMT4" ShapeID="_x0000_i1033" DrawAspect="Content" ObjectID="_1700478436" r:id="rId38"/>
        </w:object>
      </w:r>
      <w:r w:rsidRPr="00F30643">
        <w:t>; =</w:t>
      </w:r>
      <w:r w:rsidRPr="00F30643">
        <w:object w:dxaOrig="540" w:dyaOrig="660" w14:anchorId="15F08606">
          <v:shape id="_x0000_i1034" type="#_x0000_t75" style="width:27pt;height:32.5pt" o:ole="">
            <v:imagedata r:id="rId39" o:title=""/>
          </v:shape>
          <o:OLEObject Type="Embed" ProgID="Equation.DSMT4" ShapeID="_x0000_i1034" DrawAspect="Content" ObjectID="_1700478437" r:id="rId40"/>
        </w:object>
      </w:r>
    </w:p>
    <w:p w14:paraId="4CDF98FD" w14:textId="52771A2B" w:rsidR="00F30643" w:rsidRPr="00F30643" w:rsidRDefault="00F30643" w:rsidP="00F30643">
      <w:pPr>
        <w:spacing w:line="300" w:lineRule="auto"/>
        <w:ind w:left="720"/>
      </w:pPr>
      <w:r w:rsidRPr="00F30643">
        <w:t xml:space="preserve">(6) </w:t>
      </w:r>
      <w:r w:rsidRPr="007570B8">
        <w:object w:dxaOrig="2340" w:dyaOrig="560" w14:anchorId="475243FC">
          <v:shape id="_x0000_i1035" type="#_x0000_t75" style="width:117pt;height:27.5pt" o:ole="">
            <v:imagedata r:id="rId41" o:title=""/>
          </v:shape>
          <o:OLEObject Type="Embed" ProgID="Equation.DSMT4" ShapeID="_x0000_i1035" DrawAspect="Content" ObjectID="_1700478438" r:id="rId42"/>
        </w:object>
      </w:r>
      <w:r w:rsidRPr="00F30643">
        <w:t>; =</w:t>
      </w:r>
      <w:r w:rsidRPr="00F30643">
        <w:object w:dxaOrig="260" w:dyaOrig="620" w14:anchorId="3A06F00A">
          <v:shape id="_x0000_i1036" type="#_x0000_t75" style="width:13.5pt;height:31pt" o:ole="">
            <v:imagedata r:id="rId23" o:title=""/>
          </v:shape>
          <o:OLEObject Type="Embed" ProgID="Equation.DSMT4" ShapeID="_x0000_i1036" DrawAspect="Content" ObjectID="_1700478439" r:id="rId43"/>
        </w:object>
      </w:r>
    </w:p>
    <w:p w14:paraId="6AAB26C0" w14:textId="1F18902B" w:rsidR="00F56125" w:rsidRDefault="00F56125" w:rsidP="00F56125"/>
    <w:p w14:paraId="6B36B013" w14:textId="6B2F5D94" w:rsidR="00F30643" w:rsidRDefault="00F56125" w:rsidP="00F56125">
      <w:r>
        <w:rPr>
          <w:noProof/>
        </w:rPr>
        <w:drawing>
          <wp:anchor distT="0" distB="0" distL="114300" distR="114300" simplePos="0" relativeHeight="251667456" behindDoc="0" locked="0" layoutInCell="1" allowOverlap="1" wp14:anchorId="030AFB06" wp14:editId="100A4327">
            <wp:simplePos x="0" y="0"/>
            <wp:positionH relativeFrom="column">
              <wp:posOffset>615950</wp:posOffset>
            </wp:positionH>
            <wp:positionV relativeFrom="paragraph">
              <wp:posOffset>353060</wp:posOffset>
            </wp:positionV>
            <wp:extent cx="3028950" cy="1327150"/>
            <wp:effectExtent l="0" t="0" r="0" b="635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解：（1）</w:t>
      </w:r>
    </w:p>
    <w:p w14:paraId="427353EC" w14:textId="725F95A3" w:rsidR="00F56125" w:rsidRDefault="00F56125" w:rsidP="00F30643">
      <w:pPr>
        <w:pStyle w:val="a8"/>
        <w:ind w:left="108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 wp14:anchorId="277FAF4D" wp14:editId="5990DC3B">
            <wp:simplePos x="0" y="0"/>
            <wp:positionH relativeFrom="column">
              <wp:posOffset>577850</wp:posOffset>
            </wp:positionH>
            <wp:positionV relativeFrom="paragraph">
              <wp:posOffset>1687195</wp:posOffset>
            </wp:positionV>
            <wp:extent cx="2560320" cy="882650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328"/>
                    <a:stretch/>
                  </pic:blipFill>
                  <pic:spPr bwMode="auto">
                    <a:xfrm>
                      <a:off x="0" y="0"/>
                      <a:ext cx="2560320" cy="882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6C104" w14:textId="6C980B5F" w:rsidR="00F56125" w:rsidRDefault="00F56125" w:rsidP="00F56125"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2FB46196" wp14:editId="7B46B95D">
            <wp:simplePos x="0" y="0"/>
            <wp:positionH relativeFrom="column">
              <wp:posOffset>565150</wp:posOffset>
            </wp:positionH>
            <wp:positionV relativeFrom="paragraph">
              <wp:posOffset>1416050</wp:posOffset>
            </wp:positionV>
            <wp:extent cx="2006703" cy="1111307"/>
            <wp:effectExtent l="0" t="0" r="0" b="0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703" cy="11113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 wp14:anchorId="60540270" wp14:editId="1D705095">
            <wp:simplePos x="0" y="0"/>
            <wp:positionH relativeFrom="column">
              <wp:posOffset>539750</wp:posOffset>
            </wp:positionH>
            <wp:positionV relativeFrom="paragraph">
              <wp:posOffset>222250</wp:posOffset>
            </wp:positionV>
            <wp:extent cx="2870200" cy="1047750"/>
            <wp:effectExtent l="0" t="0" r="635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（2）</w:t>
      </w:r>
    </w:p>
    <w:p w14:paraId="5DB37BDC" w14:textId="26F05275" w:rsidR="00F56125" w:rsidRDefault="00F56125" w:rsidP="00F56125"/>
    <w:p w14:paraId="1FDD5288" w14:textId="346CA878" w:rsidR="00F56125" w:rsidRDefault="00F56125" w:rsidP="00F56125"/>
    <w:p w14:paraId="36AE563A" w14:textId="68B18FC8" w:rsidR="00F56125" w:rsidRDefault="00F56125" w:rsidP="00F56125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2576" behindDoc="0" locked="0" layoutInCell="1" allowOverlap="1" wp14:anchorId="34DFC2FE" wp14:editId="6F1CEAFC">
            <wp:simplePos x="0" y="0"/>
            <wp:positionH relativeFrom="column">
              <wp:posOffset>482600</wp:posOffset>
            </wp:positionH>
            <wp:positionV relativeFrom="paragraph">
              <wp:posOffset>1584960</wp:posOffset>
            </wp:positionV>
            <wp:extent cx="1784442" cy="1092256"/>
            <wp:effectExtent l="0" t="0" r="6350" b="0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4442" cy="10922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 wp14:anchorId="3EAE2D0B" wp14:editId="2C9AC6F7">
            <wp:simplePos x="0" y="0"/>
            <wp:positionH relativeFrom="column">
              <wp:posOffset>438150</wp:posOffset>
            </wp:positionH>
            <wp:positionV relativeFrom="paragraph">
              <wp:posOffset>327660</wp:posOffset>
            </wp:positionV>
            <wp:extent cx="3130550" cy="1130300"/>
            <wp:effectExtent l="0" t="0" r="0" b="0"/>
            <wp:wrapTopAndBottom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055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3）</w:t>
      </w:r>
    </w:p>
    <w:p w14:paraId="7B34AAD5" w14:textId="50F63859" w:rsidR="00F56125" w:rsidRDefault="00F56125" w:rsidP="00F56125"/>
    <w:p w14:paraId="5462966E" w14:textId="43EE64C6" w:rsidR="00F56125" w:rsidRDefault="006D7A6B" w:rsidP="00F56125">
      <w:r>
        <w:rPr>
          <w:noProof/>
        </w:rPr>
        <w:drawing>
          <wp:anchor distT="0" distB="0" distL="114300" distR="114300" simplePos="0" relativeHeight="251674624" behindDoc="0" locked="0" layoutInCell="1" allowOverlap="1" wp14:anchorId="176162F8" wp14:editId="3CED7FE5">
            <wp:simplePos x="0" y="0"/>
            <wp:positionH relativeFrom="column">
              <wp:posOffset>482600</wp:posOffset>
            </wp:positionH>
            <wp:positionV relativeFrom="paragraph">
              <wp:posOffset>1503680</wp:posOffset>
            </wp:positionV>
            <wp:extent cx="2082907" cy="1047804"/>
            <wp:effectExtent l="0" t="0" r="0" b="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907" cy="10478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3600" behindDoc="0" locked="0" layoutInCell="1" allowOverlap="1" wp14:anchorId="542CF1ED" wp14:editId="595AC39E">
            <wp:simplePos x="0" y="0"/>
            <wp:positionH relativeFrom="column">
              <wp:posOffset>539750</wp:posOffset>
            </wp:positionH>
            <wp:positionV relativeFrom="paragraph">
              <wp:posOffset>335280</wp:posOffset>
            </wp:positionV>
            <wp:extent cx="2603500" cy="1035050"/>
            <wp:effectExtent l="0" t="0" r="6350" b="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125">
        <w:rPr>
          <w:rFonts w:hint="eastAsia"/>
        </w:rPr>
        <w:t>（4）</w:t>
      </w:r>
    </w:p>
    <w:p w14:paraId="1D96EF95" w14:textId="1C09EDA4" w:rsidR="006D7A6B" w:rsidRDefault="006D7A6B" w:rsidP="00F56125"/>
    <w:p w14:paraId="358723FF" w14:textId="2B9CE29D" w:rsidR="006D7A6B" w:rsidRDefault="006D7A6B" w:rsidP="00F56125"/>
    <w:p w14:paraId="3CAE5CFA" w14:textId="5C2F45F0" w:rsidR="006D7A6B" w:rsidRDefault="006D7A6B" w:rsidP="00F56125">
      <w:r>
        <w:rPr>
          <w:rFonts w:hint="eastAsia"/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509157E6" wp14:editId="65A2FEE5">
            <wp:simplePos x="0" y="0"/>
            <wp:positionH relativeFrom="column">
              <wp:posOffset>336550</wp:posOffset>
            </wp:positionH>
            <wp:positionV relativeFrom="paragraph">
              <wp:posOffset>1416050</wp:posOffset>
            </wp:positionV>
            <wp:extent cx="2057506" cy="1060505"/>
            <wp:effectExtent l="0" t="0" r="0" b="635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506" cy="1060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 wp14:anchorId="5D32D3B7" wp14:editId="562C7E23">
            <wp:simplePos x="0" y="0"/>
            <wp:positionH relativeFrom="column">
              <wp:posOffset>342900</wp:posOffset>
            </wp:positionH>
            <wp:positionV relativeFrom="paragraph">
              <wp:posOffset>342900</wp:posOffset>
            </wp:positionV>
            <wp:extent cx="2514600" cy="952500"/>
            <wp:effectExtent l="0" t="0" r="0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5）</w:t>
      </w:r>
    </w:p>
    <w:p w14:paraId="556BBFD8" w14:textId="3A446DD2" w:rsidR="006D7A6B" w:rsidRDefault="006D7A6B" w:rsidP="00F56125"/>
    <w:p w14:paraId="014A8544" w14:textId="7FCF1F90" w:rsidR="006D7A6B" w:rsidRDefault="006D7A6B" w:rsidP="00F56125">
      <w:r>
        <w:rPr>
          <w:rFonts w:hint="eastAsia"/>
          <w:noProof/>
        </w:rPr>
        <w:drawing>
          <wp:anchor distT="0" distB="0" distL="114300" distR="114300" simplePos="0" relativeHeight="251677696" behindDoc="0" locked="0" layoutInCell="1" allowOverlap="1" wp14:anchorId="55F67F65" wp14:editId="1B49DE68">
            <wp:simplePos x="0" y="0"/>
            <wp:positionH relativeFrom="column">
              <wp:posOffset>349250</wp:posOffset>
            </wp:positionH>
            <wp:positionV relativeFrom="paragraph">
              <wp:posOffset>360680</wp:posOffset>
            </wp:positionV>
            <wp:extent cx="3575050" cy="844550"/>
            <wp:effectExtent l="0" t="0" r="6350" b="0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5050" cy="84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（6）</w:t>
      </w:r>
    </w:p>
    <w:p w14:paraId="47FAD7F7" w14:textId="3561A425" w:rsidR="006D7A6B" w:rsidRDefault="006D7A6B" w:rsidP="00F56125"/>
    <w:p w14:paraId="7DE2F6BB" w14:textId="665F5AF2" w:rsidR="006D7A6B" w:rsidRDefault="006D7A6B" w:rsidP="00F56125"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 wp14:anchorId="656E265F" wp14:editId="47DC8633">
            <wp:simplePos x="0" y="0"/>
            <wp:positionH relativeFrom="column">
              <wp:posOffset>349250</wp:posOffset>
            </wp:positionH>
            <wp:positionV relativeFrom="paragraph">
              <wp:posOffset>10160</wp:posOffset>
            </wp:positionV>
            <wp:extent cx="1790700" cy="1035050"/>
            <wp:effectExtent l="0" t="0" r="0" b="0"/>
            <wp:wrapThrough wrapText="bothSides">
              <wp:wrapPolygon edited="0">
                <wp:start x="0" y="0"/>
                <wp:lineTo x="0" y="21070"/>
                <wp:lineTo x="21370" y="21070"/>
                <wp:lineTo x="21370" y="0"/>
                <wp:lineTo x="0" y="0"/>
              </wp:wrapPolygon>
            </wp:wrapThrough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EE7996" w14:textId="47BB2ECE" w:rsidR="006D7A6B" w:rsidRDefault="006D7A6B" w:rsidP="00F56125"/>
    <w:p w14:paraId="72FF8154" w14:textId="2384E3D4" w:rsidR="006D7A6B" w:rsidRDefault="006D7A6B" w:rsidP="00F56125"/>
    <w:p w14:paraId="6BA82A8E" w14:textId="6CDE3A6B" w:rsidR="006D7A6B" w:rsidRDefault="006D7A6B" w:rsidP="00F56125"/>
    <w:p w14:paraId="0D3D29DC" w14:textId="7E7B9ACF" w:rsidR="006D7A6B" w:rsidRDefault="006D7A6B" w:rsidP="00F56125"/>
    <w:p w14:paraId="66EEF8C0" w14:textId="0735977A" w:rsidR="006D7A6B" w:rsidRDefault="006D7A6B" w:rsidP="00F56125"/>
    <w:p w14:paraId="6DEB29A5" w14:textId="71A99626" w:rsidR="006D7A6B" w:rsidRDefault="006D7A6B" w:rsidP="00F56125"/>
    <w:p w14:paraId="11F22FB6" w14:textId="33E95131" w:rsidR="006D7A6B" w:rsidRDefault="006D7A6B" w:rsidP="00F56125"/>
    <w:p w14:paraId="000992BC" w14:textId="08D25724" w:rsidR="006D7A6B" w:rsidRDefault="00D565B9" w:rsidP="00F56125">
      <w:r>
        <w:rPr>
          <w:rFonts w:hint="eastAsia"/>
          <w:noProof/>
        </w:rPr>
        <w:drawing>
          <wp:anchor distT="0" distB="0" distL="114300" distR="114300" simplePos="0" relativeHeight="251680768" behindDoc="0" locked="0" layoutInCell="1" allowOverlap="1" wp14:anchorId="67307BB4" wp14:editId="7BE48514">
            <wp:simplePos x="0" y="0"/>
            <wp:positionH relativeFrom="margin">
              <wp:posOffset>127000</wp:posOffset>
            </wp:positionH>
            <wp:positionV relativeFrom="paragraph">
              <wp:posOffset>1697355</wp:posOffset>
            </wp:positionV>
            <wp:extent cx="1968500" cy="1111250"/>
            <wp:effectExtent l="0" t="0" r="0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111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79744" behindDoc="0" locked="0" layoutInCell="1" allowOverlap="1" wp14:anchorId="1338086C" wp14:editId="39A40EFA">
            <wp:simplePos x="0" y="0"/>
            <wp:positionH relativeFrom="column">
              <wp:posOffset>95250</wp:posOffset>
            </wp:positionH>
            <wp:positionV relativeFrom="paragraph">
              <wp:posOffset>774700</wp:posOffset>
            </wp:positionV>
            <wp:extent cx="2889885" cy="755650"/>
            <wp:effectExtent l="0" t="0" r="5715" b="635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98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A6B">
        <w:rPr>
          <w:rFonts w:hint="eastAsia"/>
        </w:rPr>
        <w:t>6、实验题</w:t>
      </w:r>
      <w:r w:rsidR="006D7A6B">
        <w:t>6</w:t>
      </w:r>
      <w:r w:rsidR="006D7A6B">
        <w:rPr>
          <w:rFonts w:hint="eastAsia"/>
        </w:rPr>
        <w:t>：</w:t>
      </w:r>
      <w:r w:rsidR="006D7A6B" w:rsidRPr="006D7A6B">
        <w:t>计算积分</w:t>
      </w:r>
      <w:r w:rsidR="006D7A6B" w:rsidRPr="006D7A6B">
        <w:object w:dxaOrig="1400" w:dyaOrig="660" w14:anchorId="4AEDA8BD">
          <v:shape id="_x0000_i1075" type="#_x0000_t75" style="width:70.5pt;height:32.5pt" o:ole="">
            <v:imagedata r:id="rId58" o:title=""/>
          </v:shape>
          <o:OLEObject Type="Embed" ProgID="Equation.DSMT4" ShapeID="_x0000_i1075" DrawAspect="Content" ObjectID="_1700478440" r:id="rId59"/>
        </w:object>
      </w:r>
      <w:r w:rsidR="006D7A6B" w:rsidRPr="006D7A6B">
        <w:t>，精度为10-6</w:t>
      </w:r>
    </w:p>
    <w:p w14:paraId="0E65B9E3" w14:textId="4061235D" w:rsidR="006D7A6B" w:rsidRDefault="006D7A6B" w:rsidP="00F56125"/>
    <w:p w14:paraId="69966FFD" w14:textId="4B532882" w:rsidR="00D565B9" w:rsidRDefault="00D565B9" w:rsidP="00F56125"/>
    <w:p w14:paraId="6002BA57" w14:textId="7239B742" w:rsidR="00D565B9" w:rsidRPr="00D565B9" w:rsidRDefault="00D565B9" w:rsidP="00D565B9">
      <w:r>
        <w:rPr>
          <w:rFonts w:hint="eastAsia"/>
        </w:rPr>
        <w:t>7、实验题7：</w:t>
      </w:r>
      <w:r w:rsidRPr="00D565B9">
        <w:t>已知某火车行驶的速度随时间的变化关系如下表所示，计算从静止开始20分钟内火车行驶过的路程。（提示：火车从静止开始20分钟内行驶的路程为</w:t>
      </w:r>
      <w:r w:rsidRPr="00D565B9">
        <w:object w:dxaOrig="1420" w:dyaOrig="560" w14:anchorId="58DAE151">
          <v:shape id="_x0000_i1083" type="#_x0000_t75" style="width:71pt;height:27.5pt" o:ole="">
            <v:imagedata r:id="rId60" o:title=""/>
          </v:shape>
          <o:OLEObject Type="Embed" ProgID="Equation.DSMT4" ShapeID="_x0000_i1083" DrawAspect="Content" ObjectID="_1700478441" r:id="rId61"/>
        </w:object>
      </w:r>
      <w:r w:rsidRPr="00D565B9">
        <w:t>）</w:t>
      </w:r>
    </w:p>
    <w:p w14:paraId="63B3743E" w14:textId="01BC310F" w:rsidR="00D565B9" w:rsidRDefault="00D565B9" w:rsidP="00D565B9">
      <w:pPr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hint="eastAsia"/>
          <w:noProof/>
        </w:rPr>
        <w:drawing>
          <wp:anchor distT="0" distB="0" distL="114300" distR="114300" simplePos="0" relativeHeight="251681792" behindDoc="0" locked="0" layoutInCell="1" allowOverlap="1" wp14:anchorId="18E764DF" wp14:editId="2BB2B19D">
            <wp:simplePos x="0" y="0"/>
            <wp:positionH relativeFrom="margin">
              <wp:align>left</wp:align>
            </wp:positionH>
            <wp:positionV relativeFrom="paragraph">
              <wp:posOffset>1187450</wp:posOffset>
            </wp:positionV>
            <wp:extent cx="2863850" cy="1282700"/>
            <wp:effectExtent l="0" t="0" r="0" b="0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85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446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1184F22" wp14:editId="6CA093A8">
            <wp:extent cx="5274310" cy="794385"/>
            <wp:effectExtent l="0" t="0" r="2540" b="571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9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F6A27" w14:textId="2427784D" w:rsidR="00D565B9" w:rsidRDefault="00D565B9" w:rsidP="00D565B9">
      <w:pPr>
        <w:spacing w:line="300" w:lineRule="auto"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82816" behindDoc="0" locked="0" layoutInCell="1" allowOverlap="1" wp14:anchorId="71D16CBB" wp14:editId="415D0645">
            <wp:simplePos x="0" y="0"/>
            <wp:positionH relativeFrom="margin">
              <wp:posOffset>-101600</wp:posOffset>
            </wp:positionH>
            <wp:positionV relativeFrom="paragraph">
              <wp:posOffset>1797050</wp:posOffset>
            </wp:positionV>
            <wp:extent cx="2895600" cy="1314450"/>
            <wp:effectExtent l="0" t="0" r="0" b="0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CE380B" w14:textId="46A8122D" w:rsidR="00D565B9" w:rsidRDefault="00D565B9" w:rsidP="00F56125"/>
    <w:p w14:paraId="1E3E4408" w14:textId="16E18E8C" w:rsidR="00D565B9" w:rsidRDefault="00D565B9" w:rsidP="00D565B9">
      <w:pPr>
        <w:jc w:val="left"/>
        <w:rPr>
          <w:rFonts w:eastAsia="宋体"/>
          <w:sz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25E6DD67" wp14:editId="66265F9B">
            <wp:simplePos x="0" y="0"/>
            <wp:positionH relativeFrom="margin">
              <wp:align>left</wp:align>
            </wp:positionH>
            <wp:positionV relativeFrom="paragraph">
              <wp:posOffset>577850</wp:posOffset>
            </wp:positionV>
            <wp:extent cx="3333750" cy="927100"/>
            <wp:effectExtent l="0" t="0" r="0" b="6350"/>
            <wp:wrapTopAndBottom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宋体" w:hint="eastAsia"/>
          <w:sz w:val="24"/>
        </w:rPr>
        <w:t>模型为：</w:t>
      </w:r>
      <w:r>
        <w:rPr>
          <w:rFonts w:eastAsia="宋体" w:hint="eastAsia"/>
          <w:sz w:val="24"/>
        </w:rPr>
        <w:t>v=-0.2443t</w:t>
      </w:r>
      <w:r>
        <w:rPr>
          <w:rFonts w:eastAsia="宋体" w:hint="eastAsia"/>
          <w:sz w:val="24"/>
          <w:vertAlign w:val="superscript"/>
        </w:rPr>
        <w:t>2</w:t>
      </w:r>
      <w:r>
        <w:rPr>
          <w:rFonts w:eastAsia="宋体" w:hint="eastAsia"/>
          <w:sz w:val="24"/>
        </w:rPr>
        <w:t>+4.2598t+5.9667</w:t>
      </w:r>
    </w:p>
    <w:p w14:paraId="7D391FA2" w14:textId="752A49A6" w:rsidR="00D565B9" w:rsidRDefault="00D565B9" w:rsidP="00F56125"/>
    <w:p w14:paraId="4BDB4AE1" w14:textId="2799EF5A" w:rsidR="00D565B9" w:rsidRDefault="00D565B9" w:rsidP="00F56125"/>
    <w:p w14:paraId="1B8D331E" w14:textId="49427DD1" w:rsidR="00D565B9" w:rsidRDefault="00D565B9" w:rsidP="00F56125">
      <w:r>
        <w:rPr>
          <w:rFonts w:hint="eastAsia"/>
        </w:rPr>
        <w:t>路程为：</w:t>
      </w:r>
    </w:p>
    <w:p w14:paraId="6B198BBE" w14:textId="6C50CD74" w:rsidR="00D565B9" w:rsidRDefault="00D565B9" w:rsidP="00F56125">
      <w:r>
        <w:rPr>
          <w:noProof/>
        </w:rPr>
        <w:drawing>
          <wp:inline distT="0" distB="0" distL="0" distR="0" wp14:anchorId="72E6C563" wp14:editId="26D2372A">
            <wp:extent cx="1943200" cy="1130358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200" cy="1130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88707" w14:textId="4817F711" w:rsidR="00D565B9" w:rsidRDefault="00D565B9" w:rsidP="00F56125"/>
    <w:p w14:paraId="4C4FD557" w14:textId="6BB1EEEA" w:rsidR="006D7A6B" w:rsidRPr="00F30643" w:rsidRDefault="006D7A6B" w:rsidP="00F56125">
      <w:pPr>
        <w:rPr>
          <w:rFonts w:hint="eastAsia"/>
        </w:rPr>
      </w:pPr>
    </w:p>
    <w:sectPr w:rsidR="006D7A6B" w:rsidRPr="00F306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F6FDED" w14:textId="77777777" w:rsidR="007345C0" w:rsidRDefault="007345C0" w:rsidP="00913E59">
      <w:r>
        <w:separator/>
      </w:r>
    </w:p>
  </w:endnote>
  <w:endnote w:type="continuationSeparator" w:id="0">
    <w:p w14:paraId="6723B869" w14:textId="77777777" w:rsidR="007345C0" w:rsidRDefault="007345C0" w:rsidP="00913E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197FB8" w14:textId="77777777" w:rsidR="007345C0" w:rsidRDefault="007345C0" w:rsidP="00913E59">
      <w:r>
        <w:separator/>
      </w:r>
    </w:p>
  </w:footnote>
  <w:footnote w:type="continuationSeparator" w:id="0">
    <w:p w14:paraId="08A65545" w14:textId="77777777" w:rsidR="007345C0" w:rsidRDefault="007345C0" w:rsidP="00913E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0286F"/>
    <w:multiLevelType w:val="hybridMultilevel"/>
    <w:tmpl w:val="7642666C"/>
    <w:lvl w:ilvl="0" w:tplc="6AF483BE">
      <w:start w:val="3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 w15:restartNumberingAfterBreak="0">
    <w:nsid w:val="44E263E4"/>
    <w:multiLevelType w:val="hybridMultilevel"/>
    <w:tmpl w:val="EACAC5F8"/>
    <w:lvl w:ilvl="0" w:tplc="2AEE3D66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2FAF"/>
    <w:rsid w:val="000C3F50"/>
    <w:rsid w:val="00236FCE"/>
    <w:rsid w:val="00304B2A"/>
    <w:rsid w:val="004A6AEC"/>
    <w:rsid w:val="005862D7"/>
    <w:rsid w:val="006D7A6B"/>
    <w:rsid w:val="007345C0"/>
    <w:rsid w:val="00772FAF"/>
    <w:rsid w:val="00913E59"/>
    <w:rsid w:val="00A82D15"/>
    <w:rsid w:val="00CE7BD2"/>
    <w:rsid w:val="00D565B9"/>
    <w:rsid w:val="00DA65A2"/>
    <w:rsid w:val="00EB4C0D"/>
    <w:rsid w:val="00F30643"/>
    <w:rsid w:val="00F56125"/>
    <w:rsid w:val="00F84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C32C66"/>
  <w15:chartTrackingRefBased/>
  <w15:docId w15:val="{CCBCDD00-A059-4313-A21C-ACC91F1F98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3E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13E5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13E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13E59"/>
    <w:rPr>
      <w:sz w:val="18"/>
      <w:szCs w:val="18"/>
    </w:rPr>
  </w:style>
  <w:style w:type="table" w:styleId="a7">
    <w:name w:val="Table Grid"/>
    <w:basedOn w:val="a1"/>
    <w:uiPriority w:val="39"/>
    <w:rsid w:val="004A6A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CE7BD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5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55" Type="http://schemas.openxmlformats.org/officeDocument/2006/relationships/image" Target="media/image37.PNG"/><Relationship Id="rId63" Type="http://schemas.openxmlformats.org/officeDocument/2006/relationships/image" Target="media/image43.png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wmf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image" Target="media/image40.wmf"/><Relationship Id="rId66" Type="http://schemas.openxmlformats.org/officeDocument/2006/relationships/image" Target="media/image46.PNG"/><Relationship Id="rId5" Type="http://schemas.openxmlformats.org/officeDocument/2006/relationships/footnotes" Target="footnotes.xml"/><Relationship Id="rId61" Type="http://schemas.openxmlformats.org/officeDocument/2006/relationships/oleObject" Target="embeddings/oleObject14.bin"/><Relationship Id="rId19" Type="http://schemas.openxmlformats.org/officeDocument/2006/relationships/image" Target="media/image13.tmp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image" Target="media/image30.PNG"/><Relationship Id="rId56" Type="http://schemas.openxmlformats.org/officeDocument/2006/relationships/image" Target="media/image38.PNG"/><Relationship Id="rId64" Type="http://schemas.openxmlformats.org/officeDocument/2006/relationships/image" Target="media/image44.PNG"/><Relationship Id="rId8" Type="http://schemas.openxmlformats.org/officeDocument/2006/relationships/image" Target="media/image2.PNG"/><Relationship Id="rId51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PNG"/><Relationship Id="rId59" Type="http://schemas.openxmlformats.org/officeDocument/2006/relationships/oleObject" Target="embeddings/oleObject13.bin"/><Relationship Id="rId67" Type="http://schemas.openxmlformats.org/officeDocument/2006/relationships/fontTable" Target="fontTable.xml"/><Relationship Id="rId20" Type="http://schemas.openxmlformats.org/officeDocument/2006/relationships/image" Target="media/image14.PNG"/><Relationship Id="rId41" Type="http://schemas.openxmlformats.org/officeDocument/2006/relationships/image" Target="media/image25.wmf"/><Relationship Id="rId54" Type="http://schemas.openxmlformats.org/officeDocument/2006/relationships/image" Target="media/image36.PNG"/><Relationship Id="rId62" Type="http://schemas.openxmlformats.org/officeDocument/2006/relationships/image" Target="media/image4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31.PNG"/><Relationship Id="rId57" Type="http://schemas.openxmlformats.org/officeDocument/2006/relationships/image" Target="media/image39.PNG"/><Relationship Id="rId10" Type="http://schemas.openxmlformats.org/officeDocument/2006/relationships/image" Target="media/image4.png"/><Relationship Id="rId31" Type="http://schemas.openxmlformats.org/officeDocument/2006/relationships/image" Target="media/image20.wmf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image" Target="media/image41.wmf"/><Relationship Id="rId65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2</Pages>
  <Words>319</Words>
  <Characters>1819</Characters>
  <Application>Microsoft Office Word</Application>
  <DocSecurity>0</DocSecurity>
  <Lines>15</Lines>
  <Paragraphs>4</Paragraphs>
  <ScaleCrop>false</ScaleCrop>
  <Company/>
  <LinksUpToDate>false</LinksUpToDate>
  <CharactersWithSpaces>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754288398@qq.com</dc:creator>
  <cp:keywords/>
  <dc:description/>
  <cp:lastModifiedBy>2754288398@qq.com</cp:lastModifiedBy>
  <cp:revision>5</cp:revision>
  <dcterms:created xsi:type="dcterms:W3CDTF">2021-11-23T10:54:00Z</dcterms:created>
  <dcterms:modified xsi:type="dcterms:W3CDTF">2021-12-08T06:20:00Z</dcterms:modified>
</cp:coreProperties>
</file>